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BD5" w:rsidRPr="00FF3742" w:rsidRDefault="00480BD5" w:rsidP="00480BD5">
      <w:pPr>
        <w:pStyle w:val="Cu0"/>
        <w:numPr>
          <w:ilvl w:val="0"/>
          <w:numId w:val="0"/>
        </w:numPr>
        <w:rPr>
          <w:b/>
        </w:rPr>
      </w:pPr>
      <w:r w:rsidRPr="00FF3742">
        <w:rPr>
          <w:b/>
        </w:rPr>
        <w:tab/>
      </w:r>
    </w:p>
    <w:tbl>
      <w:tblPr>
        <w:tblpPr w:leftFromText="180" w:rightFromText="180" w:vertAnchor="page" w:horzAnchor="margin" w:tblpXSpec="center" w:tblpY="541"/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0"/>
        <w:gridCol w:w="6298"/>
        <w:gridCol w:w="2250"/>
      </w:tblGrid>
      <w:tr w:rsidR="00480BD5" w:rsidRPr="000D4009" w:rsidTr="00361D30">
        <w:tc>
          <w:tcPr>
            <w:tcW w:w="1910" w:type="dxa"/>
          </w:tcPr>
          <w:p w:rsidR="00480BD5" w:rsidRPr="000D4009" w:rsidRDefault="00480BD5" w:rsidP="00361D3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80010</wp:posOffset>
                      </wp:positionV>
                      <wp:extent cx="1019175" cy="857250"/>
                      <wp:effectExtent l="5080" t="10160" r="13970" b="8890"/>
                      <wp:wrapNone/>
                      <wp:docPr id="15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857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80BD5" w:rsidRDefault="00480BD5" w:rsidP="00480BD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41FB3B5" wp14:editId="7F3E0C34">
                                        <wp:extent cx="819150" cy="742950"/>
                                        <wp:effectExtent l="0" t="0" r="0" b="0"/>
                                        <wp:docPr id="6" name="Picture 6" descr="D:\Logo_2013\Logo 2013 mau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 descr="D:\Logo_2013\Logo 2013 mau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19150" cy="7429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margin-left:-1.5pt;margin-top:6.3pt;width:80.25pt;height:67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" strokecolor="white">
                      <v:textbox>
                        <w:txbxContent>
                          <w:p w:rsidR="00480BD5" w:rsidRDefault="00480BD5" w:rsidP="00480BD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1FB3B5" wp14:editId="7F3E0C34">
                                  <wp:extent cx="819150" cy="742950"/>
                                  <wp:effectExtent l="0" t="0" r="0" b="0"/>
                                  <wp:docPr id="6" name="Picture 6" descr="D:\Logo_2013\Logo 2013 mau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D:\Logo_2013\Logo 2013 mau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9150" cy="742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298" w:type="dxa"/>
          </w:tcPr>
          <w:p w:rsidR="00480BD5" w:rsidRPr="000D4009" w:rsidRDefault="00480BD5" w:rsidP="00361D30">
            <w:pPr>
              <w:jc w:val="center"/>
            </w:pPr>
          </w:p>
          <w:p w:rsidR="00480BD5" w:rsidRPr="000D4009" w:rsidRDefault="00480BD5" w:rsidP="00361D30">
            <w:pPr>
              <w:jc w:val="center"/>
            </w:pPr>
            <w:r w:rsidRPr="000D4009">
              <w:t>ĐỀ THI HỌC KỲ II_ NĂM HỌC  2014 – 2015</w:t>
            </w:r>
          </w:p>
          <w:p w:rsidR="00480BD5" w:rsidRPr="000D4009" w:rsidRDefault="00480BD5" w:rsidP="00361D30">
            <w:pPr>
              <w:jc w:val="center"/>
              <w:rPr>
                <w:b/>
                <w:sz w:val="32"/>
              </w:rPr>
            </w:pPr>
            <w:r w:rsidRPr="000D4009">
              <w:rPr>
                <w:b/>
                <w:sz w:val="32"/>
              </w:rPr>
              <w:t xml:space="preserve">MÔN THI:  </w:t>
            </w:r>
            <w:r>
              <w:rPr>
                <w:b/>
                <w:sz w:val="32"/>
              </w:rPr>
              <w:t>VẬT LÝ</w:t>
            </w:r>
            <w:r w:rsidRPr="000D4009">
              <w:rPr>
                <w:b/>
                <w:sz w:val="32"/>
              </w:rPr>
              <w:t xml:space="preserve"> LỚP 1</w:t>
            </w:r>
            <w:r>
              <w:rPr>
                <w:b/>
                <w:sz w:val="32"/>
              </w:rPr>
              <w:t>1</w:t>
            </w:r>
          </w:p>
          <w:p w:rsidR="00480BD5" w:rsidRPr="000D4009" w:rsidRDefault="00480BD5" w:rsidP="00361D30">
            <w:pPr>
              <w:jc w:val="center"/>
            </w:pPr>
            <w:r w:rsidRPr="000D4009">
              <w:t xml:space="preserve">THỜI GIAN LÀM BÀI: </w:t>
            </w:r>
            <w:r>
              <w:t>45</w:t>
            </w:r>
            <w:r w:rsidRPr="000D4009">
              <w:t xml:space="preserve"> PHÚT</w:t>
            </w:r>
            <w:r>
              <w:t xml:space="preserve"> </w:t>
            </w:r>
          </w:p>
          <w:p w:rsidR="00480BD5" w:rsidRPr="000D4009" w:rsidRDefault="00480BD5" w:rsidP="00361D30">
            <w:pPr>
              <w:jc w:val="center"/>
            </w:pPr>
            <w:r w:rsidRPr="000D4009">
              <w:t>Ngày thi: 2</w:t>
            </w:r>
            <w:r>
              <w:t>7</w:t>
            </w:r>
            <w:r w:rsidRPr="000D4009">
              <w:t>/4/2015</w:t>
            </w:r>
          </w:p>
          <w:p w:rsidR="00480BD5" w:rsidRPr="000D4009" w:rsidRDefault="00480BD5" w:rsidP="00361D30">
            <w:pPr>
              <w:jc w:val="center"/>
            </w:pPr>
          </w:p>
        </w:tc>
        <w:tc>
          <w:tcPr>
            <w:tcW w:w="2250" w:type="dxa"/>
          </w:tcPr>
          <w:p w:rsidR="00480BD5" w:rsidRPr="000D4009" w:rsidRDefault="00480BD5" w:rsidP="00361D30">
            <w:pPr>
              <w:jc w:val="center"/>
            </w:pPr>
          </w:p>
          <w:p w:rsidR="00480BD5" w:rsidRPr="000D4009" w:rsidRDefault="00480BD5" w:rsidP="00361D30">
            <w:pPr>
              <w:jc w:val="center"/>
              <w:rPr>
                <w:b/>
              </w:rPr>
            </w:pPr>
            <w:r w:rsidRPr="000D4009">
              <w:rPr>
                <w:b/>
              </w:rPr>
              <w:t>Biên soạn</w:t>
            </w:r>
          </w:p>
          <w:p w:rsidR="00480BD5" w:rsidRPr="000D4009" w:rsidRDefault="00480BD5" w:rsidP="00361D30">
            <w:pPr>
              <w:jc w:val="center"/>
            </w:pPr>
          </w:p>
          <w:p w:rsidR="00480BD5" w:rsidRPr="000D4009" w:rsidRDefault="00480BD5" w:rsidP="00361D30">
            <w:pPr>
              <w:jc w:val="center"/>
            </w:pPr>
            <w:r w:rsidRPr="000D4009">
              <w:t xml:space="preserve">Bộ phận </w:t>
            </w:r>
          </w:p>
          <w:p w:rsidR="00480BD5" w:rsidRPr="000D4009" w:rsidRDefault="00480BD5" w:rsidP="00361D30">
            <w:pPr>
              <w:jc w:val="center"/>
            </w:pPr>
            <w:r w:rsidRPr="000D4009">
              <w:t>chuyên môn</w:t>
            </w:r>
          </w:p>
        </w:tc>
      </w:tr>
      <w:tr w:rsidR="00480BD5" w:rsidRPr="000D4009" w:rsidTr="00361D30">
        <w:tc>
          <w:tcPr>
            <w:tcW w:w="1910" w:type="dxa"/>
          </w:tcPr>
          <w:p w:rsidR="00480BD5" w:rsidRPr="000D4009" w:rsidRDefault="00480BD5" w:rsidP="00361D30">
            <w:pPr>
              <w:jc w:val="center"/>
              <w:rPr>
                <w:sz w:val="12"/>
              </w:rPr>
            </w:pPr>
          </w:p>
          <w:p w:rsidR="00480BD5" w:rsidRPr="000D4009" w:rsidRDefault="00480BD5" w:rsidP="00361D30">
            <w:pPr>
              <w:jc w:val="center"/>
              <w:rPr>
                <w:b/>
              </w:rPr>
            </w:pPr>
            <w:r w:rsidRPr="000D4009">
              <w:rPr>
                <w:b/>
              </w:rPr>
              <w:t>Mã tài liệu</w:t>
            </w:r>
          </w:p>
          <w:p w:rsidR="00480BD5" w:rsidRPr="000D4009" w:rsidRDefault="00480BD5" w:rsidP="00361D30">
            <w:pPr>
              <w:jc w:val="center"/>
            </w:pPr>
            <w:r w:rsidRPr="000D4009">
              <w:t>ĐKT_01.08.1415</w:t>
            </w:r>
          </w:p>
        </w:tc>
        <w:tc>
          <w:tcPr>
            <w:tcW w:w="6298" w:type="dxa"/>
          </w:tcPr>
          <w:p w:rsidR="00480BD5" w:rsidRPr="000D4009" w:rsidRDefault="00480BD5" w:rsidP="00361D30">
            <w:pPr>
              <w:jc w:val="center"/>
              <w:rPr>
                <w:i/>
                <w:sz w:val="8"/>
              </w:rPr>
            </w:pPr>
          </w:p>
          <w:p w:rsidR="00480BD5" w:rsidRPr="000D4009" w:rsidRDefault="00480BD5" w:rsidP="00361D30">
            <w:pPr>
              <w:rPr>
                <w:i/>
              </w:rPr>
            </w:pPr>
            <w:r w:rsidRPr="000D4009">
              <w:rPr>
                <w:i/>
              </w:rPr>
              <w:t xml:space="preserve">Học sinh lưu ý:         Làm bài trên </w:t>
            </w:r>
            <w:r>
              <w:rPr>
                <w:i/>
              </w:rPr>
              <w:t>giấy thi</w:t>
            </w:r>
          </w:p>
          <w:p w:rsidR="00480BD5" w:rsidRPr="000D4009" w:rsidRDefault="00480BD5" w:rsidP="00361D30">
            <w:pPr>
              <w:pStyle w:val="ListParagraph"/>
              <w:spacing w:after="0" w:line="240" w:lineRule="auto"/>
              <w:rPr>
                <w:rFonts w:ascii="Times New Roman" w:hAnsi="Times New Roman"/>
                <w:i/>
                <w:lang w:val="en-US" w:eastAsia="en-US"/>
              </w:rPr>
            </w:pPr>
            <w:r w:rsidRPr="000D4009">
              <w:rPr>
                <w:rFonts w:ascii="Times New Roman" w:hAnsi="Times New Roman"/>
                <w:i/>
                <w:lang w:val="en-US" w:eastAsia="en-US"/>
              </w:rPr>
              <w:t xml:space="preserve">                    Không được sử dụng tài liệu .</w:t>
            </w:r>
          </w:p>
        </w:tc>
        <w:tc>
          <w:tcPr>
            <w:tcW w:w="2250" w:type="dxa"/>
          </w:tcPr>
          <w:p w:rsidR="00480BD5" w:rsidRPr="000D4009" w:rsidRDefault="00480BD5" w:rsidP="00361D30">
            <w:pPr>
              <w:jc w:val="center"/>
              <w:rPr>
                <w:sz w:val="14"/>
              </w:rPr>
            </w:pPr>
          </w:p>
          <w:p w:rsidR="00480BD5" w:rsidRPr="000D4009" w:rsidRDefault="00480BD5" w:rsidP="00361D30">
            <w:pPr>
              <w:jc w:val="center"/>
              <w:rPr>
                <w:b/>
              </w:rPr>
            </w:pPr>
            <w:r w:rsidRPr="000D4009">
              <w:rPr>
                <w:b/>
              </w:rPr>
              <w:t>Phê duyệt</w:t>
            </w:r>
          </w:p>
          <w:p w:rsidR="00480BD5" w:rsidRPr="000D4009" w:rsidRDefault="00480BD5" w:rsidP="00361D30">
            <w:pPr>
              <w:jc w:val="center"/>
            </w:pPr>
            <w:r w:rsidRPr="000D4009">
              <w:t>BAN GIÁM HIỆU</w:t>
            </w:r>
          </w:p>
        </w:tc>
      </w:tr>
    </w:tbl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 1( </w:t>
      </w:r>
      <w:r w:rsidRPr="00CA3F15">
        <w:rPr>
          <w:b/>
          <w:i/>
          <w:szCs w:val="26"/>
        </w:rPr>
        <w:t>1 điểm</w:t>
      </w:r>
      <w:r w:rsidRPr="00CA3F15">
        <w:rPr>
          <w:b/>
          <w:szCs w:val="26"/>
        </w:rPr>
        <w:t xml:space="preserve">): </w:t>
      </w:r>
    </w:p>
    <w:p w:rsidR="00480BD5" w:rsidRPr="00CA3F15" w:rsidRDefault="00480BD5" w:rsidP="00480BD5">
      <w:pPr>
        <w:jc w:val="both"/>
        <w:rPr>
          <w:szCs w:val="26"/>
        </w:rPr>
      </w:pPr>
      <w:r w:rsidRPr="00CA3F15">
        <w:rPr>
          <w:szCs w:val="26"/>
        </w:rPr>
        <w:t xml:space="preserve">             Trong  các  mạch  điện  một  chiều,  hiện  tượng  tự  cảm thường  xảy  ra  khi  ta  đóng  hoặc  ngắt  mạch  điện . Em  hãy  chỉ  ra  các phát  biểu  nào  sau  đây  là  </w:t>
      </w:r>
      <w:r w:rsidRPr="00CA3F15">
        <w:rPr>
          <w:b/>
          <w:i/>
          <w:szCs w:val="26"/>
        </w:rPr>
        <w:t>không đúng</w:t>
      </w:r>
      <w:r w:rsidRPr="00CA3F15">
        <w:rPr>
          <w:szCs w:val="26"/>
        </w:rPr>
        <w:t xml:space="preserve">  khi  nói  về  nguyên  nhân  của  hiện  tượng  này ?</w:t>
      </w:r>
    </w:p>
    <w:p w:rsidR="00480BD5" w:rsidRPr="00CA3F15" w:rsidRDefault="00480BD5" w:rsidP="00480BD5">
      <w:pPr>
        <w:numPr>
          <w:ilvl w:val="0"/>
          <w:numId w:val="17"/>
        </w:numPr>
        <w:jc w:val="both"/>
        <w:rPr>
          <w:szCs w:val="26"/>
        </w:rPr>
      </w:pPr>
      <w:r w:rsidRPr="00CA3F15">
        <w:rPr>
          <w:szCs w:val="26"/>
        </w:rPr>
        <w:t>Do  sự  thay  đổi  nhiệt  độ  của  mạch  điện.</w:t>
      </w:r>
    </w:p>
    <w:p w:rsidR="00480BD5" w:rsidRPr="00CA3F15" w:rsidRDefault="00480BD5" w:rsidP="00480BD5">
      <w:pPr>
        <w:numPr>
          <w:ilvl w:val="0"/>
          <w:numId w:val="17"/>
        </w:numPr>
        <w:jc w:val="both"/>
        <w:rPr>
          <w:szCs w:val="26"/>
        </w:rPr>
      </w:pPr>
      <w:r w:rsidRPr="00CA3F15">
        <w:rPr>
          <w:szCs w:val="26"/>
        </w:rPr>
        <w:t>Do  sự  biến  thiên  của  cường  độ  dòng  điện  chạy  trong  mạch .</w:t>
      </w:r>
    </w:p>
    <w:p w:rsidR="00480BD5" w:rsidRPr="00CA3F15" w:rsidRDefault="00480BD5" w:rsidP="00480BD5">
      <w:pPr>
        <w:numPr>
          <w:ilvl w:val="0"/>
          <w:numId w:val="17"/>
        </w:numPr>
        <w:jc w:val="both"/>
        <w:rPr>
          <w:szCs w:val="26"/>
        </w:rPr>
      </w:pPr>
      <w:r w:rsidRPr="00CA3F15">
        <w:rPr>
          <w:szCs w:val="26"/>
        </w:rPr>
        <w:t>Do  sự  biến  thiên  của  từ  thông  qua  mạch  .</w:t>
      </w:r>
    </w:p>
    <w:p w:rsidR="00480BD5" w:rsidRPr="00CA3F15" w:rsidRDefault="00480BD5" w:rsidP="00480BD5">
      <w:pPr>
        <w:numPr>
          <w:ilvl w:val="0"/>
          <w:numId w:val="17"/>
        </w:numPr>
        <w:jc w:val="both"/>
        <w:rPr>
          <w:szCs w:val="26"/>
        </w:rPr>
      </w:pPr>
      <w:r w:rsidRPr="00CA3F15">
        <w:rPr>
          <w:szCs w:val="26"/>
        </w:rPr>
        <w:t>Do  thời  gian  đóng,  ngắt  mạch  nhanh.</w:t>
      </w:r>
    </w:p>
    <w:p w:rsidR="00480BD5" w:rsidRPr="00CA3F15" w:rsidRDefault="00480BD5" w:rsidP="00480BD5">
      <w:pPr>
        <w:numPr>
          <w:ilvl w:val="0"/>
          <w:numId w:val="17"/>
        </w:numPr>
        <w:jc w:val="both"/>
        <w:rPr>
          <w:szCs w:val="26"/>
        </w:rPr>
      </w:pPr>
      <w:r w:rsidRPr="00CA3F15">
        <w:rPr>
          <w:szCs w:val="26"/>
        </w:rPr>
        <w:t>Do  hiện  tượng  cảm  ứng  điện  từ.</w:t>
      </w:r>
    </w:p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 2( </w:t>
      </w:r>
      <w:r w:rsidRPr="00CA3F15">
        <w:rPr>
          <w:b/>
          <w:i/>
          <w:szCs w:val="26"/>
        </w:rPr>
        <w:t>1 điểm</w:t>
      </w:r>
      <w:r w:rsidRPr="00CA3F15">
        <w:rPr>
          <w:b/>
          <w:szCs w:val="26"/>
        </w:rPr>
        <w:t xml:space="preserve">): </w:t>
      </w:r>
    </w:p>
    <w:p w:rsidR="00480BD5" w:rsidRPr="00CA3F15" w:rsidRDefault="00480BD5" w:rsidP="00480BD5">
      <w:pPr>
        <w:jc w:val="both"/>
        <w:rPr>
          <w:szCs w:val="26"/>
        </w:rPr>
      </w:pPr>
      <w:r w:rsidRPr="00CA3F15">
        <w:rPr>
          <w:szCs w:val="26"/>
        </w:rPr>
        <w:t xml:space="preserve">            Sự  xuất  hiện  của  dòng  điện  Fu-cô là  một  vấn  đề  rất  được  quan  tâm  trong kỹ  thuật  chế  tạo  máy  móc. Các  phát  biểu  nào  sau  đây  là  </w:t>
      </w:r>
      <w:r w:rsidRPr="00CA3F15">
        <w:rPr>
          <w:b/>
          <w:i/>
          <w:szCs w:val="26"/>
        </w:rPr>
        <w:t xml:space="preserve">đúng </w:t>
      </w:r>
      <w:r w:rsidRPr="00CA3F15">
        <w:rPr>
          <w:szCs w:val="26"/>
        </w:rPr>
        <w:t xml:space="preserve"> về  dòng  điện Fu-cô?</w:t>
      </w:r>
    </w:p>
    <w:p w:rsidR="00480BD5" w:rsidRPr="00CA3F15" w:rsidRDefault="00480BD5" w:rsidP="00480BD5">
      <w:pPr>
        <w:numPr>
          <w:ilvl w:val="0"/>
          <w:numId w:val="18"/>
        </w:numPr>
        <w:jc w:val="both"/>
        <w:rPr>
          <w:szCs w:val="26"/>
        </w:rPr>
      </w:pPr>
      <w:r w:rsidRPr="00CA3F15">
        <w:rPr>
          <w:szCs w:val="26"/>
        </w:rPr>
        <w:t>Dòng  điện  Fu-cô  không  gây  ra  hiệu  ứng  tỏa  nhiệt Jun- Len xơ.</w:t>
      </w:r>
    </w:p>
    <w:p w:rsidR="00480BD5" w:rsidRPr="00CA3F15" w:rsidRDefault="00480BD5" w:rsidP="00480BD5">
      <w:pPr>
        <w:numPr>
          <w:ilvl w:val="0"/>
          <w:numId w:val="18"/>
        </w:numPr>
        <w:jc w:val="both"/>
        <w:rPr>
          <w:szCs w:val="26"/>
        </w:rPr>
      </w:pPr>
      <w:r w:rsidRPr="00CA3F15">
        <w:rPr>
          <w:szCs w:val="26"/>
        </w:rPr>
        <w:t>Để  giảm  tác  dụng  có  hại  của  dòng  điện  Fu-cô , khung  thép  trong  lõi  của  máy</w:t>
      </w:r>
    </w:p>
    <w:p w:rsidR="00480BD5" w:rsidRPr="00CA3F15" w:rsidRDefault="00480BD5" w:rsidP="00480BD5">
      <w:pPr>
        <w:jc w:val="both"/>
        <w:rPr>
          <w:szCs w:val="26"/>
        </w:rPr>
      </w:pPr>
      <w:r w:rsidRPr="00CA3F15">
        <w:rPr>
          <w:szCs w:val="26"/>
        </w:rPr>
        <w:t xml:space="preserve">  biến  áp  được  tạo  bằng  nhiều  lá  thép  mỏng  ghép  cách  điện  với  nhau .</w:t>
      </w:r>
    </w:p>
    <w:p w:rsidR="00480BD5" w:rsidRPr="00CA3F15" w:rsidRDefault="00480BD5" w:rsidP="00480BD5">
      <w:pPr>
        <w:numPr>
          <w:ilvl w:val="0"/>
          <w:numId w:val="18"/>
        </w:numPr>
        <w:jc w:val="both"/>
        <w:rPr>
          <w:szCs w:val="26"/>
        </w:rPr>
      </w:pPr>
      <w:r w:rsidRPr="00CA3F15">
        <w:rPr>
          <w:szCs w:val="26"/>
        </w:rPr>
        <w:t>Lò  nung  cảm  ứng  để  nung  nóng  kim  loại  là  một  ứng  dụng  của  dòng  điện  Fu-cô.</w:t>
      </w:r>
    </w:p>
    <w:p w:rsidR="00480BD5" w:rsidRPr="00CA3F15" w:rsidRDefault="00480BD5" w:rsidP="00480BD5">
      <w:pPr>
        <w:numPr>
          <w:ilvl w:val="0"/>
          <w:numId w:val="18"/>
        </w:numPr>
        <w:jc w:val="both"/>
        <w:rPr>
          <w:szCs w:val="26"/>
        </w:rPr>
      </w:pPr>
      <w:r w:rsidRPr="00CA3F15">
        <w:rPr>
          <w:szCs w:val="26"/>
        </w:rPr>
        <w:t>Dòng  điện  Fu-cô  hoàn  toàn  có  hại.</w:t>
      </w:r>
    </w:p>
    <w:p w:rsidR="00480BD5" w:rsidRPr="00CA3F15" w:rsidRDefault="00480BD5" w:rsidP="00480BD5">
      <w:pPr>
        <w:numPr>
          <w:ilvl w:val="0"/>
          <w:numId w:val="18"/>
        </w:numPr>
        <w:jc w:val="both"/>
        <w:rPr>
          <w:szCs w:val="26"/>
        </w:rPr>
      </w:pPr>
      <w:r w:rsidRPr="00CA3F15">
        <w:rPr>
          <w:szCs w:val="26"/>
        </w:rPr>
        <w:t>Dòng  điện  Fu-cô  hoàn  toàn  có  lợi.</w:t>
      </w:r>
    </w:p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 3( </w:t>
      </w:r>
      <w:r w:rsidRPr="00CA3F15">
        <w:rPr>
          <w:b/>
          <w:i/>
          <w:szCs w:val="26"/>
        </w:rPr>
        <w:t>1 điểm</w:t>
      </w:r>
      <w:r w:rsidRPr="00CA3F15">
        <w:rPr>
          <w:b/>
          <w:szCs w:val="26"/>
        </w:rPr>
        <w:t>):</w:t>
      </w:r>
    </w:p>
    <w:p w:rsidR="00480BD5" w:rsidRPr="00CA3F15" w:rsidRDefault="00480BD5" w:rsidP="00480BD5">
      <w:pPr>
        <w:jc w:val="both"/>
        <w:rPr>
          <w:szCs w:val="26"/>
        </w:rPr>
      </w:pPr>
      <w:r w:rsidRPr="00CA3F15">
        <w:rPr>
          <w:szCs w:val="26"/>
        </w:rPr>
        <w:t xml:space="preserve">            Lăng  kính  là  gì? Kể  tên  một  số  ứng  dụng  của  lăng  kính.</w:t>
      </w:r>
    </w:p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 4( </w:t>
      </w:r>
      <w:r w:rsidRPr="00CA3F15">
        <w:rPr>
          <w:b/>
          <w:i/>
          <w:szCs w:val="26"/>
        </w:rPr>
        <w:t>1 điểm</w:t>
      </w:r>
      <w:r w:rsidRPr="00CA3F15">
        <w:rPr>
          <w:b/>
          <w:szCs w:val="26"/>
        </w:rPr>
        <w:t>):</w:t>
      </w:r>
    </w:p>
    <w:p w:rsidR="00480BD5" w:rsidRPr="00CA3F15" w:rsidRDefault="00480BD5" w:rsidP="00480BD5">
      <w:pPr>
        <w:jc w:val="both"/>
        <w:rPr>
          <w:szCs w:val="26"/>
        </w:rPr>
      </w:pPr>
      <w:r>
        <w:rPr>
          <w:noProof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863465</wp:posOffset>
                </wp:positionH>
                <wp:positionV relativeFrom="paragraph">
                  <wp:posOffset>160655</wp:posOffset>
                </wp:positionV>
                <wp:extent cx="1828800" cy="678815"/>
                <wp:effectExtent l="3175" t="12065" r="0" b="4445"/>
                <wp:wrapNone/>
                <wp:docPr id="1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678815"/>
                          <a:chOff x="4860" y="12959"/>
                          <a:chExt cx="2880" cy="1069"/>
                        </a:xfrm>
                      </wpg:grpSpPr>
                      <wps:wsp>
                        <wps:cNvPr id="2" name="Oval 9"/>
                        <wps:cNvSpPr>
                          <a:spLocks noChangeArrowheads="1"/>
                        </wps:cNvSpPr>
                        <wps:spPr bwMode="auto">
                          <a:xfrm>
                            <a:off x="5580" y="12959"/>
                            <a:ext cx="86" cy="9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6300" y="13319"/>
                            <a:ext cx="86" cy="9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341" y="13739"/>
                            <a:ext cx="39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BD5" w:rsidRDefault="00480BD5" w:rsidP="00480BD5">
                              <w:pPr>
                                <w:jc w:val="center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12"/>
                        <wps:cNvCnPr/>
                        <wps:spPr bwMode="auto">
                          <a:xfrm>
                            <a:off x="5220" y="13739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3739"/>
                            <a:ext cx="39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BD5" w:rsidRDefault="00480BD5" w:rsidP="00480BD5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2959"/>
                            <a:ext cx="39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BD5" w:rsidRDefault="00480BD5" w:rsidP="00480BD5">
                              <w:pPr>
                                <w:jc w:val="center"/>
                              </w:pPr>
                              <w:r>
                                <w:t>A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13139"/>
                            <a:ext cx="24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BD5" w:rsidRDefault="00480BD5" w:rsidP="00480BD5">
                              <w:pPr>
                                <w:jc w:val="center"/>
                              </w:pPr>
                              <w:r w:rsidRPr="00A961FD">
                                <w:rPr>
                                  <w:position w:val="-4"/>
                                </w:rPr>
                                <w:object w:dxaOrig="240" w:dyaOrig="2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4" type="#_x0000_t75" style="width:12pt;height:12.75pt" o:ole="">
                                    <v:imagedata r:id="rId7" o:title=""/>
                                  </v:shape>
                                  <o:OLEObject Type="Embed" ProgID="Equation.DSMT4" ShapeID="_x0000_i1034" DrawAspect="Content" ObjectID="_1493293794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7" style="position:absolute;left:0;text-align:left;margin-left:382.95pt;margin-top:12.65pt;width:2in;height:53.45pt;z-index:251665408" coordorigin="4860,12959" coordsize="2880,1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">
                <v:oval id="Oval 9" o:spid="_x0000_s1028" style="position:absolute;left:5580;top:12959;width:86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6xh8IA&#10;AADaAAAADwAAAGRycy9kb3ducmV2LnhtbESPQYvCMBSE74L/ITxhL7Km7UGkaxQRqu5B0Kr3R/Ns&#10;i81LaaLt/vvNwoLHYWa+YZbrwTTiRZ2rLSuIZxEI4sLqmksF10v2uQDhPLLGxjIp+CEH69V4tMRU&#10;257P9Mp9KQKEXYoKKu/bVEpXVGTQzWxLHLy77Qz6ILtS6g77ADeNTKJoLg3WHBYqbGlbUfHIn0ZB&#10;xu1hF583+9sjvvanaT6l7+NTqY/JsPkC4Wnw7/B/+6AVJPB3JdwA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jrGHwgAAANoAAAAPAAAAAAAAAAAAAAAAAJgCAABkcnMvZG93&#10;bnJldi54bWxQSwUGAAAAAAQABAD1AAAAhwMAAAAA&#10;" fillcolor="gray"/>
                <v:oval id="Oval 10" o:spid="_x0000_s1029" style="position:absolute;left:6300;top:13319;width:86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IUHMQA&#10;AADaAAAADwAAAGRycy9kb3ducmV2LnhtbESPzWrDMBCE74W8g9hAL6GWnUIpTpRgAs7PodC47n2x&#10;NraJtTKWErtvHxUKPQ4z8w2z3k6mE3caXGtZQRLFIIgrq1uuFZRf+cs7COeRNXaWScEPOdhuZk9r&#10;TLUd+Uz3wtciQNilqKDxvk+ldFVDBl1ke+LgXexg0Ac51FIPOAa46eQyjt+kwZbDQoM97RqqrsXN&#10;KMi5P+6Tc3b4vibl+LkoFnT6uCn1PJ+yFQhPk/8P/7WPWsEr/F4JN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CFBzEAAAA2gAAAA8AAAAAAAAAAAAAAAAAmAIAAGRycy9k&#10;b3ducmV2LnhtbFBLBQYAAAAABAAEAPUAAACJAwAAAAA=&#10;" fillcolor="gray"/>
                <v:shape id="Text Box 11" o:spid="_x0000_s1030" type="#_x0000_t202" style="position:absolute;left:7341;top:13739;width:39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<v:textbox inset="0,0,0,0">
                    <w:txbxContent>
                      <w:p w:rsidR="00480BD5" w:rsidRDefault="00480BD5" w:rsidP="00480BD5">
                        <w:pPr>
                          <w:jc w:val="center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Line 12" o:spid="_x0000_s1031" style="position:absolute;visibility:visible;mso-wrap-style:square" from="5220,13739" to="7380,1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shape id="Text Box 13" o:spid="_x0000_s1032" type="#_x0000_t202" style="position:absolute;left:4860;top:13739;width:39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480BD5" w:rsidRDefault="00480BD5" w:rsidP="00480BD5"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14" o:spid="_x0000_s1033" type="#_x0000_t202" style="position:absolute;left:5220;top:12959;width:39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480BD5" w:rsidRDefault="00480BD5" w:rsidP="00480BD5">
                        <w:pPr>
                          <w:jc w:val="center"/>
                        </w:pPr>
                        <w:r>
                          <w:t>A’</w:t>
                        </w:r>
                      </w:p>
                    </w:txbxContent>
                  </v:textbox>
                </v:shape>
                <v:shape id="Text Box 15" o:spid="_x0000_s1034" type="#_x0000_t202" style="position:absolute;left:6480;top:13139;width:246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HECr8A&#10;AADbAAAADwAAAGRycy9kb3ducmV2LnhtbERPyWrDMBC9F/IPYgK5JXJLSYwbJZRAoPQWtxR6G6yx&#10;ZWqNjKR4+fsoEOhtHm+d/XGynRjIh9axgudNBoK4crrlRsH313mdgwgRWWPnmBTMFOB4WDztsdBu&#10;5AsNZWxECuFQoAITY19IGSpDFsPG9cSJq523GBP0jdQexxRuO/mSZVtpseXUYLCnk6Hqr7xaBbvp&#10;x1Ef6ES/9VB508559zkrtVpO728gIk3xX/xwf+g0/xXuv6QD5OE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0cQKvwAAANsAAAAPAAAAAAAAAAAAAAAAAJgCAABkcnMvZG93bnJl&#10;di54bWxQSwUGAAAAAAQABAD1AAAAhAMAAAAA&#10;" filled="f" stroked="f">
                  <v:textbox style="mso-fit-shape-to-text:t" inset="0,0,0,0">
                    <w:txbxContent>
                      <w:p w:rsidR="00480BD5" w:rsidRDefault="00480BD5" w:rsidP="00480BD5">
                        <w:pPr>
                          <w:jc w:val="center"/>
                        </w:pPr>
                        <w:r w:rsidRPr="00A961FD">
                          <w:rPr>
                            <w:position w:val="-4"/>
                          </w:rPr>
                          <w:object w:dxaOrig="240" w:dyaOrig="260">
                            <v:shape id="_x0000_i1034" type="#_x0000_t75" style="width:12pt;height:12.75pt" o:ole="">
                              <v:imagedata r:id="rId7" o:title=""/>
                            </v:shape>
                            <o:OLEObject Type="Embed" ProgID="Equation.DSMT4" ShapeID="_x0000_i1034" DrawAspect="Content" ObjectID="_1493293794" r:id="rId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A3F15">
        <w:rPr>
          <w:szCs w:val="26"/>
        </w:rPr>
        <w:t xml:space="preserve">            Thế  nào  là  sự  điều  tiết  của  mắt?</w:t>
      </w:r>
    </w:p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 5 ( </w:t>
      </w:r>
      <w:r w:rsidRPr="00CA3F15">
        <w:rPr>
          <w:b/>
          <w:i/>
          <w:szCs w:val="26"/>
        </w:rPr>
        <w:t>1, 5  điểm</w:t>
      </w:r>
      <w:r w:rsidRPr="00CA3F15">
        <w:rPr>
          <w:b/>
          <w:szCs w:val="26"/>
        </w:rPr>
        <w:t>):</w:t>
      </w:r>
    </w:p>
    <w:p w:rsidR="00480BD5" w:rsidRPr="00CA3F15" w:rsidRDefault="00480BD5" w:rsidP="00480BD5">
      <w:pPr>
        <w:tabs>
          <w:tab w:val="left" w:pos="1830"/>
        </w:tabs>
        <w:jc w:val="both"/>
        <w:rPr>
          <w:color w:val="000000"/>
          <w:szCs w:val="26"/>
        </w:rPr>
      </w:pPr>
      <w:r w:rsidRPr="00CA3F15">
        <w:rPr>
          <w:color w:val="000000"/>
          <w:szCs w:val="26"/>
        </w:rPr>
        <w:t xml:space="preserve">           Trong  hình  vẽ  bên : xy là  trục chính  của  thấu  kính,</w:t>
      </w:r>
    </w:p>
    <w:p w:rsidR="00480BD5" w:rsidRPr="00CA3F15" w:rsidRDefault="00480BD5" w:rsidP="00480BD5">
      <w:pPr>
        <w:tabs>
          <w:tab w:val="left" w:pos="1830"/>
        </w:tabs>
        <w:jc w:val="both"/>
        <w:rPr>
          <w:szCs w:val="26"/>
        </w:rPr>
      </w:pPr>
      <w:r w:rsidRPr="00CA3F15">
        <w:rPr>
          <w:color w:val="000000"/>
          <w:szCs w:val="26"/>
        </w:rPr>
        <w:t>A là vật, A</w:t>
      </w:r>
      <w:r w:rsidRPr="00CA3F15">
        <w:rPr>
          <w:color w:val="000000"/>
          <w:szCs w:val="26"/>
          <w:vertAlign w:val="superscript"/>
        </w:rPr>
        <w:t xml:space="preserve">’ </w:t>
      </w:r>
      <w:r w:rsidRPr="00CA3F15">
        <w:rPr>
          <w:szCs w:val="26"/>
        </w:rPr>
        <w:t>là ảnh  của  A  qua  thấu  kính.</w:t>
      </w:r>
    </w:p>
    <w:p w:rsidR="00480BD5" w:rsidRPr="00CA3F15" w:rsidRDefault="00480BD5" w:rsidP="00480BD5">
      <w:pPr>
        <w:tabs>
          <w:tab w:val="left" w:pos="1830"/>
        </w:tabs>
        <w:jc w:val="both"/>
        <w:rPr>
          <w:szCs w:val="26"/>
        </w:rPr>
      </w:pPr>
      <w:r w:rsidRPr="00CA3F15">
        <w:rPr>
          <w:szCs w:val="26"/>
        </w:rPr>
        <w:t xml:space="preserve">      a.  Hãy  nêu  tính  chất  của  ảnh?</w:t>
      </w:r>
    </w:p>
    <w:p w:rsidR="00480BD5" w:rsidRPr="00CA3F15" w:rsidRDefault="00480BD5" w:rsidP="00480BD5">
      <w:pPr>
        <w:tabs>
          <w:tab w:val="left" w:pos="1830"/>
        </w:tabs>
        <w:jc w:val="both"/>
        <w:rPr>
          <w:szCs w:val="26"/>
        </w:rPr>
      </w:pPr>
      <w:r w:rsidRPr="00CA3F15">
        <w:rPr>
          <w:szCs w:val="26"/>
        </w:rPr>
        <w:t xml:space="preserve">      b.  Xác  định  loại  thấu  kính.</w:t>
      </w:r>
    </w:p>
    <w:p w:rsidR="00480BD5" w:rsidRPr="00CA3F15" w:rsidRDefault="00480BD5" w:rsidP="00480BD5">
      <w:pPr>
        <w:tabs>
          <w:tab w:val="left" w:pos="1830"/>
        </w:tabs>
        <w:jc w:val="both"/>
        <w:rPr>
          <w:szCs w:val="26"/>
        </w:rPr>
      </w:pPr>
      <w:r w:rsidRPr="00CA3F15">
        <w:rPr>
          <w:szCs w:val="26"/>
        </w:rPr>
        <w:t xml:space="preserve">      c.  Bằng  phép  vẽ  hãy  xác  định  vị  trí  quang  tâm O, tiêu  điểm  ảnh  chính F’ và  tiêu  điểm  chính  F  của  thấu  kính.</w:t>
      </w:r>
    </w:p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 6 ( </w:t>
      </w:r>
      <w:r w:rsidRPr="00CA3F15">
        <w:rPr>
          <w:b/>
          <w:i/>
          <w:szCs w:val="26"/>
        </w:rPr>
        <w:t>2,5  điểm</w:t>
      </w:r>
      <w:r w:rsidRPr="00CA3F15">
        <w:rPr>
          <w:b/>
          <w:szCs w:val="26"/>
        </w:rPr>
        <w:t>):</w:t>
      </w:r>
    </w:p>
    <w:p w:rsidR="00480BD5" w:rsidRPr="00CA3F15" w:rsidRDefault="00480BD5" w:rsidP="00480BD5">
      <w:pPr>
        <w:jc w:val="both"/>
        <w:rPr>
          <w:szCs w:val="26"/>
        </w:rPr>
      </w:pPr>
      <w:r w:rsidRPr="00CA3F15">
        <w:rPr>
          <w:szCs w:val="26"/>
        </w:rPr>
        <w:t xml:space="preserve">         Một  vật  sáng  AB đặt  vuông góc trục chính của một thấu kính , cách  thấu  kính  30  cm  cho ảnh  thật  A’B’ lớn  hơn  vật  2  lần.</w:t>
      </w:r>
    </w:p>
    <w:p w:rsidR="00480BD5" w:rsidRPr="00CA3F15" w:rsidRDefault="00480BD5" w:rsidP="00480BD5">
      <w:pPr>
        <w:numPr>
          <w:ilvl w:val="0"/>
          <w:numId w:val="19"/>
        </w:numPr>
        <w:jc w:val="both"/>
        <w:rPr>
          <w:szCs w:val="26"/>
        </w:rPr>
      </w:pPr>
      <w:r w:rsidRPr="00CA3F15">
        <w:rPr>
          <w:szCs w:val="26"/>
        </w:rPr>
        <w:t>Tính  tiêu  cự  của  thấu  kính.</w:t>
      </w:r>
    </w:p>
    <w:p w:rsidR="00480BD5" w:rsidRPr="00CA3F15" w:rsidRDefault="00480BD5" w:rsidP="00480BD5">
      <w:pPr>
        <w:numPr>
          <w:ilvl w:val="0"/>
          <w:numId w:val="19"/>
        </w:numPr>
        <w:jc w:val="both"/>
        <w:rPr>
          <w:szCs w:val="26"/>
        </w:rPr>
      </w:pPr>
      <w:r w:rsidRPr="00CA3F15">
        <w:rPr>
          <w:szCs w:val="26"/>
        </w:rPr>
        <w:t>Tính  khoảng  cách  giữa  vật  và  ảnh.</w:t>
      </w:r>
    </w:p>
    <w:p w:rsidR="00480BD5" w:rsidRPr="00CA3F15" w:rsidRDefault="00480BD5" w:rsidP="00480BD5">
      <w:pPr>
        <w:numPr>
          <w:ilvl w:val="0"/>
          <w:numId w:val="19"/>
        </w:numPr>
        <w:jc w:val="both"/>
        <w:rPr>
          <w:szCs w:val="26"/>
        </w:rPr>
      </w:pPr>
      <w:r w:rsidRPr="00CA3F15">
        <w:rPr>
          <w:szCs w:val="26"/>
        </w:rPr>
        <w:t>Vẽ  hình  theo  đúng  tỉ  lệ.</w:t>
      </w:r>
    </w:p>
    <w:p w:rsidR="00480BD5" w:rsidRPr="00CA3F15" w:rsidRDefault="00480BD5" w:rsidP="00480BD5">
      <w:pPr>
        <w:numPr>
          <w:ilvl w:val="0"/>
          <w:numId w:val="19"/>
        </w:numPr>
        <w:jc w:val="both"/>
        <w:rPr>
          <w:szCs w:val="26"/>
        </w:rPr>
      </w:pPr>
      <w:r w:rsidRPr="00CA3F15">
        <w:rPr>
          <w:szCs w:val="26"/>
        </w:rPr>
        <w:t>Phải  dịch  chuyển  thấu  kính  theo  chiều  nào,  một  đoạn  là  bao  nhiêu  để  cho  một  ảnh  ảo  lớn  hơn  vật  2  lần ?</w:t>
      </w:r>
    </w:p>
    <w:p w:rsidR="00480BD5" w:rsidRPr="00CA3F15" w:rsidRDefault="00480BD5" w:rsidP="00480BD5">
      <w:pPr>
        <w:jc w:val="both"/>
        <w:rPr>
          <w:b/>
          <w:szCs w:val="26"/>
        </w:rPr>
      </w:pPr>
      <w:r w:rsidRPr="00CA3F15">
        <w:rPr>
          <w:b/>
          <w:szCs w:val="26"/>
        </w:rPr>
        <w:t xml:space="preserve">Câu 7 ( </w:t>
      </w:r>
      <w:r w:rsidRPr="00CA3F15">
        <w:rPr>
          <w:b/>
          <w:i/>
          <w:szCs w:val="26"/>
        </w:rPr>
        <w:t>2 điểm</w:t>
      </w:r>
      <w:r w:rsidRPr="00CA3F15">
        <w:rPr>
          <w:b/>
          <w:szCs w:val="26"/>
        </w:rPr>
        <w:t>):</w:t>
      </w:r>
    </w:p>
    <w:p w:rsidR="00480BD5" w:rsidRPr="00CA3F15" w:rsidRDefault="00480BD5" w:rsidP="00480BD5">
      <w:pPr>
        <w:jc w:val="both"/>
        <w:rPr>
          <w:bCs/>
          <w:szCs w:val="26"/>
        </w:rPr>
      </w:pPr>
      <w:r w:rsidRPr="00CA3F15">
        <w:rPr>
          <w:bCs/>
          <w:szCs w:val="26"/>
        </w:rPr>
        <w:t xml:space="preserve">          Mắt  bạn  Hương  có khoảng cực cận  là 10 cm và phải  đeo  thấu  kính  sát  mắt  có  độ  tụ  D = -3dp  mới  có thể  nhìn  được  vật  ở  xa  vô cực mà  không phải  điều tiết. </w:t>
      </w:r>
    </w:p>
    <w:p w:rsidR="00480BD5" w:rsidRPr="00CA3F15" w:rsidRDefault="00480BD5" w:rsidP="00480BD5">
      <w:pPr>
        <w:spacing w:before="60" w:after="60"/>
        <w:ind w:left="360"/>
        <w:jc w:val="both"/>
        <w:rPr>
          <w:bCs/>
          <w:szCs w:val="26"/>
        </w:rPr>
      </w:pPr>
      <w:r w:rsidRPr="00CA3F15">
        <w:rPr>
          <w:bCs/>
          <w:szCs w:val="26"/>
        </w:rPr>
        <w:t xml:space="preserve">           a. Mắt  bạn  Hương  bị tật gì? Vì sao?</w:t>
      </w:r>
    </w:p>
    <w:p w:rsidR="00480BD5" w:rsidRPr="00CA3F15" w:rsidRDefault="00480BD5" w:rsidP="00480BD5">
      <w:pPr>
        <w:spacing w:before="60" w:after="60"/>
        <w:ind w:left="360"/>
        <w:jc w:val="both"/>
        <w:rPr>
          <w:bCs/>
          <w:szCs w:val="26"/>
        </w:rPr>
      </w:pPr>
      <w:r w:rsidRPr="00CA3F15">
        <w:rPr>
          <w:bCs/>
          <w:szCs w:val="26"/>
        </w:rPr>
        <w:t xml:space="preserve">           b. Khi  không  đeo  kính  bạn  Hương  nhìn  được  vật  xa  nhất  cách  mắt  bao  nhiêu?</w:t>
      </w:r>
    </w:p>
    <w:p w:rsidR="00480BD5" w:rsidRPr="00CA3F15" w:rsidRDefault="00480BD5" w:rsidP="00480BD5">
      <w:pPr>
        <w:spacing w:before="60" w:after="60"/>
        <w:ind w:left="360"/>
        <w:jc w:val="both"/>
        <w:rPr>
          <w:bCs/>
          <w:szCs w:val="26"/>
        </w:rPr>
      </w:pPr>
      <w:r w:rsidRPr="00CA3F15">
        <w:rPr>
          <w:bCs/>
          <w:szCs w:val="26"/>
        </w:rPr>
        <w:t xml:space="preserve">           c. Sau  khi  đeo  kính  bạn  Hương có  thể  nhìn  được  vật  gần  nhất  cách  mắt  bao  nhiêu?</w:t>
      </w:r>
    </w:p>
    <w:p w:rsidR="00480BD5" w:rsidRDefault="00480BD5" w:rsidP="00480BD5">
      <w:pPr>
        <w:pStyle w:val="Cu0"/>
        <w:numPr>
          <w:ilvl w:val="0"/>
          <w:numId w:val="0"/>
        </w:numPr>
        <w:rPr>
          <w:b/>
        </w:rPr>
      </w:pPr>
      <w:r>
        <w:rPr>
          <w:b/>
          <w:sz w:val="22"/>
        </w:rPr>
        <w:br w:type="page"/>
      </w:r>
      <w:bookmarkStart w:id="0" w:name="_GoBack"/>
      <w:bookmarkEnd w:id="0"/>
      <w:r w:rsidRPr="00924220">
        <w:rPr>
          <w:b/>
        </w:rPr>
        <w:lastRenderedPageBreak/>
        <w:t xml:space="preserve">ĐÁP ÁN ĐỀ KIỂM TRA  HỌC KỲ II </w:t>
      </w:r>
      <w:r>
        <w:rPr>
          <w:b/>
        </w:rPr>
        <w:t>NĂM HOC 2014-2015</w:t>
      </w:r>
    </w:p>
    <w:p w:rsidR="00480BD5" w:rsidRPr="005F4021" w:rsidRDefault="00480BD5" w:rsidP="00480BD5">
      <w:pPr>
        <w:rPr>
          <w:b/>
        </w:rPr>
      </w:pPr>
      <w:r>
        <w:rPr>
          <w:b/>
        </w:rPr>
        <w:t xml:space="preserve">                                                      ĐỀ  CHÍNH  THỨC</w:t>
      </w:r>
    </w:p>
    <w:p w:rsidR="00480BD5" w:rsidRDefault="00480BD5" w:rsidP="00480BD5">
      <w:pPr>
        <w:rPr>
          <w:b/>
        </w:rPr>
      </w:pPr>
      <w:r w:rsidRPr="00924220">
        <w:rPr>
          <w:b/>
        </w:rPr>
        <w:t xml:space="preserve">    </w:t>
      </w:r>
      <w:r w:rsidRPr="00924220">
        <w:t xml:space="preserve">        </w:t>
      </w:r>
      <w:r>
        <w:t xml:space="preserve">                    </w:t>
      </w:r>
      <w:r w:rsidRPr="00924220">
        <w:t xml:space="preserve"> </w:t>
      </w:r>
      <w:r>
        <w:t xml:space="preserve">                     </w:t>
      </w:r>
      <w:r w:rsidRPr="00C77DFE">
        <w:rPr>
          <w:b/>
        </w:rPr>
        <w:t xml:space="preserve">Môn: Vật </w:t>
      </w:r>
      <w:r>
        <w:rPr>
          <w:b/>
        </w:rPr>
        <w:t xml:space="preserve">lý- Khối 11 </w:t>
      </w:r>
    </w:p>
    <w:p w:rsidR="00480BD5" w:rsidRDefault="00480BD5" w:rsidP="00480BD5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95"/>
        <w:gridCol w:w="5226"/>
      </w:tblGrid>
      <w:tr w:rsidR="00480BD5" w:rsidRPr="00BD5F17" w:rsidTr="00361D30">
        <w:tc>
          <w:tcPr>
            <w:tcW w:w="5508" w:type="dxa"/>
            <w:shd w:val="clear" w:color="auto" w:fill="auto"/>
          </w:tcPr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 xml:space="preserve">                  ĐỀ  A</w:t>
            </w:r>
          </w:p>
        </w:tc>
        <w:tc>
          <w:tcPr>
            <w:tcW w:w="5508" w:type="dxa"/>
            <w:shd w:val="clear" w:color="auto" w:fill="auto"/>
          </w:tcPr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 xml:space="preserve">                     ĐỀ  B</w:t>
            </w:r>
          </w:p>
        </w:tc>
      </w:tr>
      <w:tr w:rsidR="00480BD5" w:rsidRPr="00BD5F17" w:rsidTr="00361D30">
        <w:tc>
          <w:tcPr>
            <w:tcW w:w="5508" w:type="dxa"/>
            <w:shd w:val="clear" w:color="auto" w:fill="auto"/>
          </w:tcPr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1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</w:pPr>
            <w:r w:rsidRPr="00BD5F17">
              <w:t>A,E                                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2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</w:pPr>
            <w:r w:rsidRPr="00BD5F17">
              <w:t>B,C                                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3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  <w:rPr>
                <w:b/>
              </w:rPr>
            </w:pPr>
            <w:r w:rsidRPr="00BD5F17">
              <w:t>Nêu  2  tác  dụng           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4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  <w:rPr>
                <w:b/>
              </w:rPr>
            </w:pPr>
            <w:r w:rsidRPr="00BD5F17">
              <w:t>Nêu  2  điều  kiện           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5</w:t>
            </w:r>
            <w:r w:rsidRPr="00BD5F17">
              <w:t>: ( 1,5 đ)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Tính  chất  ảnh                                         0,25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Thấu  kính phân  kỳ                                 0,25 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X/đ  quang  tâm O                                   0,25 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X/đ    F’                                                   0,5 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 xml:space="preserve">X/đ    F                                                    0,25 đ 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6:</w:t>
            </w:r>
            <w:r w:rsidRPr="00BD5F17">
              <w:t xml:space="preserve"> ( 2,5 đ)</w:t>
            </w:r>
          </w:p>
          <w:p w:rsidR="00480BD5" w:rsidRPr="00BD5F17" w:rsidRDefault="00480BD5" w:rsidP="00361D30">
            <w:r w:rsidRPr="00BD5F17">
              <w:t xml:space="preserve">a.  </w:t>
            </w:r>
          </w:p>
          <w:p w:rsidR="00480BD5" w:rsidRPr="00BD5F17" w:rsidRDefault="00480BD5" w:rsidP="00361D30">
            <w:r w:rsidRPr="00BD5F17">
              <w:t xml:space="preserve"> </w:t>
            </w:r>
            <w:r w:rsidRPr="00BD5F17">
              <w:rPr>
                <w:position w:val="-30"/>
              </w:rPr>
              <w:object w:dxaOrig="3440" w:dyaOrig="720">
                <v:shape id="_x0000_i1025" type="#_x0000_t75" style="width:171.75pt;height:36pt" o:ole="">
                  <v:imagedata r:id="rId10" o:title=""/>
                </v:shape>
                <o:OLEObject Type="Embed" ProgID="Equation.DSMT4" ShapeID="_x0000_i1025" DrawAspect="Content" ObjectID="_1493293785" r:id="rId11"/>
              </w:object>
            </w:r>
            <w:r w:rsidRPr="00BD5F17">
              <w:t xml:space="preserve">         0,25đ+0,25đ</w:t>
            </w:r>
          </w:p>
          <w:p w:rsidR="00480BD5" w:rsidRPr="00BD5F17" w:rsidRDefault="00480BD5" w:rsidP="00361D30">
            <w:r w:rsidRPr="001B43C1">
              <w:rPr>
                <w:rStyle w:val="Strong"/>
              </w:rPr>
              <w:object w:dxaOrig="1900" w:dyaOrig="720">
                <v:shape id="_x0000_i1026" type="#_x0000_t75" style="width:95.25pt;height:36pt" o:ole="">
                  <v:imagedata r:id="rId12" o:title=""/>
                </v:shape>
                <o:OLEObject Type="Embed" ProgID="Equation.DSMT4" ShapeID="_x0000_i1026" DrawAspect="Content" ObjectID="_1493293786" r:id="rId13"/>
              </w:object>
            </w:r>
            <w:r w:rsidRPr="00BD5F17">
              <w:t xml:space="preserve">                                    0,25đ+0,25đ</w:t>
            </w:r>
          </w:p>
          <w:p w:rsidR="00480BD5" w:rsidRPr="00BD5F17" w:rsidRDefault="00480BD5" w:rsidP="00361D30">
            <w:r w:rsidRPr="00BD5F17">
              <w:t xml:space="preserve">b. </w:t>
            </w:r>
            <w:r w:rsidRPr="00BD5F17">
              <w:rPr>
                <w:position w:val="-12"/>
              </w:rPr>
              <w:object w:dxaOrig="1420" w:dyaOrig="380">
                <v:shape id="_x0000_i1027" type="#_x0000_t75" style="width:71.25pt;height:18.75pt" o:ole="">
                  <v:imagedata r:id="rId14" o:title=""/>
                </v:shape>
                <o:OLEObject Type="Embed" ProgID="Equation.DSMT4" ShapeID="_x0000_i1027" DrawAspect="Content" ObjectID="_1493293787" r:id="rId15"/>
              </w:object>
            </w:r>
            <w:r w:rsidRPr="00BD5F17">
              <w:t xml:space="preserve">                                        0,25đ+0,25đ </w:t>
            </w:r>
          </w:p>
          <w:p w:rsidR="00480BD5" w:rsidRPr="00BD5F17" w:rsidRDefault="00480BD5" w:rsidP="00361D30">
            <w:r w:rsidRPr="00BD5F17">
              <w:t>c. Vẽ  hình  đúng                                                    0,5 đ</w:t>
            </w:r>
          </w:p>
          <w:p w:rsidR="00480BD5" w:rsidRPr="00BD5F17" w:rsidRDefault="00480BD5" w:rsidP="00361D30">
            <w:r w:rsidRPr="00BD5F17">
              <w:t>d. Tính  được  d</w:t>
            </w:r>
            <w:r w:rsidRPr="00BD5F17">
              <w:rPr>
                <w:vertAlign w:val="subscript"/>
              </w:rPr>
              <w:t>2</w:t>
            </w:r>
            <w:r w:rsidRPr="00BD5F17">
              <w:t>= 30  cm                                    0,25 đ</w:t>
            </w:r>
          </w:p>
          <w:p w:rsidR="00480BD5" w:rsidRPr="00BD5F17" w:rsidRDefault="00480BD5" w:rsidP="00361D30">
            <w:r w:rsidRPr="00BD5F17">
              <w:t xml:space="preserve">    Kết  luận dịch  chuyển  thấu  kính  ra xa  vật  thêm  1  đoạn  20  cm                                                    0,25 đ                                                                                                                                 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7:</w:t>
            </w:r>
            <w:r w:rsidRPr="00BD5F17">
              <w:t xml:space="preserve"> ( 2 đ)</w:t>
            </w:r>
          </w:p>
          <w:p w:rsidR="00480BD5" w:rsidRPr="00BD5F17" w:rsidRDefault="00480BD5" w:rsidP="00361D30">
            <w:r w:rsidRPr="00BD5F17">
              <w:t xml:space="preserve">   a.</w:t>
            </w:r>
          </w:p>
          <w:p w:rsidR="00480BD5" w:rsidRPr="00BD5F17" w:rsidRDefault="00480BD5" w:rsidP="00480BD5">
            <w:pPr>
              <w:numPr>
                <w:ilvl w:val="0"/>
                <w:numId w:val="33"/>
              </w:numPr>
            </w:pPr>
            <w:r w:rsidRPr="00BD5F17">
              <w:t xml:space="preserve">Tật cận thị                                                  0,5 đ        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  <w:jc w:val="both"/>
            </w:pPr>
            <w:r w:rsidRPr="00BD5F17">
              <w:t xml:space="preserve">vì  sao                                                       0,25 đ </w:t>
            </w:r>
          </w:p>
          <w:p w:rsidR="00480BD5" w:rsidRPr="00BD5F17" w:rsidRDefault="00480BD5" w:rsidP="00361D30">
            <w:pPr>
              <w:jc w:val="both"/>
            </w:pPr>
            <w:r w:rsidRPr="00BD5F17">
              <w:lastRenderedPageBreak/>
              <w:t xml:space="preserve">   b.        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  <w:jc w:val="both"/>
            </w:pPr>
            <w:r w:rsidRPr="00BD5F17">
              <w:t xml:space="preserve"> f= -OCv= -</w:t>
            </w:r>
            <w:r>
              <w:t>100cm</w:t>
            </w:r>
            <w:r w:rsidRPr="00BD5F17">
              <w:t xml:space="preserve">                                  0,25 đ                                   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</w:pPr>
            <w:r w:rsidRPr="00BD5F17">
              <w:t xml:space="preserve">D = </w:t>
            </w:r>
            <w:r w:rsidRPr="00BD5F17">
              <w:rPr>
                <w:position w:val="-28"/>
              </w:rPr>
              <w:object w:dxaOrig="279" w:dyaOrig="660">
                <v:shape id="_x0000_i1028" type="#_x0000_t75" style="width:14.25pt;height:33pt" o:ole="">
                  <v:imagedata r:id="rId16" o:title=""/>
                </v:shape>
                <o:OLEObject Type="Embed" ProgID="Equation.3" ShapeID="_x0000_i1028" DrawAspect="Content" ObjectID="_1493293788" r:id="rId17"/>
              </w:object>
            </w:r>
            <w:r>
              <w:t xml:space="preserve"> = --1</w:t>
            </w:r>
            <w:r w:rsidRPr="00BD5F17">
              <w:t xml:space="preserve">                                         0,5 đ </w:t>
            </w:r>
          </w:p>
          <w:p w:rsidR="00480BD5" w:rsidRPr="00BD5F17" w:rsidRDefault="00480BD5" w:rsidP="00361D30">
            <w:r w:rsidRPr="00BD5F17">
              <w:t xml:space="preserve">   c.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</w:pPr>
            <w:r w:rsidRPr="00BD5F17">
              <w:t>Tính  được  dc=14,3 cm                           0,5 đ</w:t>
            </w:r>
          </w:p>
          <w:p w:rsidR="00480BD5" w:rsidRPr="00BD5F17" w:rsidRDefault="00480BD5" w:rsidP="00361D30"/>
        </w:tc>
        <w:tc>
          <w:tcPr>
            <w:tcW w:w="5508" w:type="dxa"/>
            <w:shd w:val="clear" w:color="auto" w:fill="auto"/>
          </w:tcPr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lastRenderedPageBreak/>
              <w:t>Câu 1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</w:pPr>
            <w:r w:rsidRPr="00BD5F17">
              <w:t>A,D                                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2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</w:pPr>
            <w:r w:rsidRPr="00BD5F17">
              <w:t>B,D                                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3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  <w:rPr>
                <w:b/>
              </w:rPr>
            </w:pPr>
            <w:r w:rsidRPr="00BD5F17">
              <w:t>Lăng  kính, công  dụng                  0,5 x 2= 1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4:</w:t>
            </w:r>
          </w:p>
          <w:p w:rsidR="00480BD5" w:rsidRPr="00BD5F17" w:rsidRDefault="00480BD5" w:rsidP="00480BD5">
            <w:pPr>
              <w:numPr>
                <w:ilvl w:val="0"/>
                <w:numId w:val="31"/>
              </w:numPr>
            </w:pPr>
            <w:r w:rsidRPr="00BD5F17">
              <w:t>Sự  điều  tiết  mắt                                         1 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5</w:t>
            </w:r>
            <w:r w:rsidRPr="00BD5F17">
              <w:t>: ( 1,5 đ)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Tính  chất  ảnh                                         0,25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Thấu  kính  hội  tụ                                   0,25 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X/đ  quang  tâm O                                   0,25 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X/đ    F’                                                    0,5 đ</w:t>
            </w:r>
          </w:p>
          <w:p w:rsidR="00480BD5" w:rsidRPr="00BD5F17" w:rsidRDefault="00480BD5" w:rsidP="00480BD5">
            <w:pPr>
              <w:numPr>
                <w:ilvl w:val="0"/>
                <w:numId w:val="34"/>
              </w:numPr>
            </w:pPr>
            <w:r w:rsidRPr="00BD5F17">
              <w:t>X/đ    F                                                    0,25 đ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6:</w:t>
            </w:r>
            <w:r w:rsidRPr="00BD5F17">
              <w:t xml:space="preserve"> ( 2,5 đ)</w:t>
            </w:r>
          </w:p>
          <w:p w:rsidR="00480BD5" w:rsidRPr="00BD5F17" w:rsidRDefault="00480BD5" w:rsidP="00361D30">
            <w:r w:rsidRPr="00BD5F17">
              <w:t xml:space="preserve">a.  </w:t>
            </w:r>
          </w:p>
          <w:p w:rsidR="00480BD5" w:rsidRPr="00BD5F17" w:rsidRDefault="00480BD5" w:rsidP="00361D30">
            <w:r w:rsidRPr="00BD5F17">
              <w:t xml:space="preserve"> </w:t>
            </w:r>
            <w:r w:rsidRPr="00BD5F17">
              <w:rPr>
                <w:position w:val="-30"/>
              </w:rPr>
              <w:object w:dxaOrig="3300" w:dyaOrig="720">
                <v:shape id="_x0000_i1029" type="#_x0000_t75" style="width:165pt;height:36pt" o:ole="">
                  <v:imagedata r:id="rId18" o:title=""/>
                </v:shape>
                <o:OLEObject Type="Embed" ProgID="Equation.DSMT4" ShapeID="_x0000_i1029" DrawAspect="Content" ObjectID="_1493293789" r:id="rId19"/>
              </w:object>
            </w:r>
            <w:r w:rsidRPr="00BD5F17">
              <w:t xml:space="preserve">         0,25đ+0,25đ</w:t>
            </w:r>
          </w:p>
          <w:p w:rsidR="00480BD5" w:rsidRPr="00BD5F17" w:rsidRDefault="00480BD5" w:rsidP="00361D30">
            <w:r w:rsidRPr="00BD5F17">
              <w:rPr>
                <w:position w:val="-30"/>
              </w:rPr>
              <w:object w:dxaOrig="1900" w:dyaOrig="720">
                <v:shape id="_x0000_i1030" type="#_x0000_t75" style="width:95.25pt;height:36pt" o:ole="">
                  <v:imagedata r:id="rId12" o:title=""/>
                </v:shape>
                <o:OLEObject Type="Embed" ProgID="Equation.DSMT4" ShapeID="_x0000_i1030" DrawAspect="Content" ObjectID="_1493293790" r:id="rId20"/>
              </w:object>
            </w:r>
            <w:r w:rsidRPr="00BD5F17">
              <w:t xml:space="preserve">                                    0,25đ+0,25đ</w:t>
            </w:r>
          </w:p>
          <w:p w:rsidR="00480BD5" w:rsidRPr="00BD5F17" w:rsidRDefault="00480BD5" w:rsidP="00361D30">
            <w:r w:rsidRPr="00BD5F17">
              <w:t xml:space="preserve">b. </w:t>
            </w:r>
            <w:r w:rsidRPr="00BD5F17">
              <w:rPr>
                <w:position w:val="-12"/>
              </w:rPr>
              <w:object w:dxaOrig="1440" w:dyaOrig="380">
                <v:shape id="_x0000_i1031" type="#_x0000_t75" style="width:1in;height:18.75pt" o:ole="">
                  <v:imagedata r:id="rId21" o:title=""/>
                </v:shape>
                <o:OLEObject Type="Embed" ProgID="Equation.DSMT4" ShapeID="_x0000_i1031" DrawAspect="Content" ObjectID="_1493293791" r:id="rId22"/>
              </w:object>
            </w:r>
            <w:r w:rsidRPr="00BD5F17">
              <w:t xml:space="preserve">                                       0,25đ+0,25đ </w:t>
            </w:r>
          </w:p>
          <w:p w:rsidR="00480BD5" w:rsidRPr="00BD5F17" w:rsidRDefault="00480BD5" w:rsidP="00361D30">
            <w:r w:rsidRPr="00BD5F17">
              <w:t>c. Vẽ  hình  đúng                                                    0,5 đ</w:t>
            </w:r>
          </w:p>
          <w:p w:rsidR="00480BD5" w:rsidRPr="00BD5F17" w:rsidRDefault="00480BD5" w:rsidP="00361D30">
            <w:r w:rsidRPr="00BD5F17">
              <w:t>d. Tính  được  d</w:t>
            </w:r>
            <w:r w:rsidRPr="00BD5F17">
              <w:rPr>
                <w:vertAlign w:val="subscript"/>
              </w:rPr>
              <w:t>2</w:t>
            </w:r>
            <w:r w:rsidRPr="00BD5F17">
              <w:t>= 10  cm                                    0,25 đ</w:t>
            </w:r>
          </w:p>
          <w:p w:rsidR="00480BD5" w:rsidRPr="00BD5F17" w:rsidRDefault="00480BD5" w:rsidP="00361D30">
            <w:r w:rsidRPr="00BD5F17">
              <w:t xml:space="preserve">    Kết  luận  dịch  chuyển  thấu  kính lại  gần  vật  thêm  1  đoạn  20  cm                                           0,25 đ                                                                                                                                                                                               </w:t>
            </w:r>
          </w:p>
          <w:p w:rsidR="00480BD5" w:rsidRPr="00BD5F17" w:rsidRDefault="00480BD5" w:rsidP="00361D30">
            <w:pPr>
              <w:rPr>
                <w:b/>
              </w:rPr>
            </w:pPr>
            <w:r w:rsidRPr="00BD5F17">
              <w:rPr>
                <w:b/>
              </w:rPr>
              <w:t>Câu 7:</w:t>
            </w:r>
            <w:r w:rsidRPr="00BD5F17">
              <w:t xml:space="preserve"> ( 2 đ)</w:t>
            </w:r>
          </w:p>
          <w:p w:rsidR="00480BD5" w:rsidRPr="00BD5F17" w:rsidRDefault="00480BD5" w:rsidP="00361D30">
            <w:r w:rsidRPr="00BD5F17">
              <w:t>a.</w:t>
            </w:r>
          </w:p>
          <w:p w:rsidR="00480BD5" w:rsidRPr="00BD5F17" w:rsidRDefault="00480BD5" w:rsidP="00480BD5">
            <w:pPr>
              <w:numPr>
                <w:ilvl w:val="0"/>
                <w:numId w:val="33"/>
              </w:numPr>
            </w:pPr>
            <w:r w:rsidRPr="00BD5F17">
              <w:t xml:space="preserve">Tật cận thị                                                  0,5 đ        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  <w:jc w:val="both"/>
            </w:pPr>
            <w:r w:rsidRPr="00BD5F17">
              <w:t xml:space="preserve">vì  sao                                                       0,25 đ </w:t>
            </w:r>
          </w:p>
          <w:p w:rsidR="00480BD5" w:rsidRPr="00BD5F17" w:rsidRDefault="00480BD5" w:rsidP="00361D30">
            <w:pPr>
              <w:jc w:val="both"/>
            </w:pPr>
            <w:r w:rsidRPr="00BD5F17">
              <w:lastRenderedPageBreak/>
              <w:t xml:space="preserve">b.        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  <w:jc w:val="both"/>
            </w:pPr>
            <w:r w:rsidRPr="00BD5F17">
              <w:rPr>
                <w:position w:val="-24"/>
              </w:rPr>
              <w:object w:dxaOrig="2540" w:dyaOrig="620">
                <v:shape id="_x0000_i1032" type="#_x0000_t75" style="width:126.75pt;height:30.75pt" o:ole="">
                  <v:imagedata r:id="rId23" o:title=""/>
                </v:shape>
                <o:OLEObject Type="Embed" ProgID="Equation.DSMT4" ShapeID="_x0000_i1032" DrawAspect="Content" ObjectID="_1493293792" r:id="rId24"/>
              </w:object>
            </w:r>
            <w:r w:rsidRPr="00BD5F17">
              <w:t xml:space="preserve">                       0,25 đ                                   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</w:pPr>
            <w:r w:rsidRPr="00BD5F17">
              <w:t xml:space="preserve"> f= -OCv  .  Suy ra    OCv=</w:t>
            </w:r>
            <w:r w:rsidRPr="00BD5F17">
              <w:rPr>
                <w:position w:val="-24"/>
              </w:rPr>
              <w:object w:dxaOrig="760" w:dyaOrig="620">
                <v:shape id="_x0000_i1033" type="#_x0000_t75" style="width:38.25pt;height:30.75pt" o:ole="">
                  <v:imagedata r:id="rId25" o:title=""/>
                </v:shape>
                <o:OLEObject Type="Embed" ProgID="Equation.DSMT4" ShapeID="_x0000_i1033" DrawAspect="Content" ObjectID="_1493293793" r:id="rId26"/>
              </w:object>
            </w:r>
            <w:r w:rsidRPr="00BD5F17">
              <w:t xml:space="preserve">         0,5 đ </w:t>
            </w:r>
          </w:p>
          <w:p w:rsidR="00480BD5" w:rsidRPr="00BD5F17" w:rsidRDefault="00480BD5" w:rsidP="00361D30">
            <w:r w:rsidRPr="00BD5F17">
              <w:t>c.</w:t>
            </w:r>
          </w:p>
          <w:p w:rsidR="00480BD5" w:rsidRPr="00BD5F17" w:rsidRDefault="00480BD5" w:rsidP="00480BD5">
            <w:pPr>
              <w:numPr>
                <w:ilvl w:val="0"/>
                <w:numId w:val="32"/>
              </w:numPr>
            </w:pPr>
            <w:r w:rsidRPr="00BD5F17">
              <w:t>Tính  được  dc=14,3 cm                           0,5 đ</w:t>
            </w:r>
          </w:p>
          <w:p w:rsidR="00480BD5" w:rsidRPr="00BD5F17" w:rsidRDefault="00480BD5" w:rsidP="00361D30">
            <w:pPr>
              <w:rPr>
                <w:b/>
              </w:rPr>
            </w:pPr>
          </w:p>
        </w:tc>
      </w:tr>
    </w:tbl>
    <w:p w:rsidR="00480BD5" w:rsidRPr="008A2AAA" w:rsidRDefault="00480BD5" w:rsidP="00480BD5">
      <w:pPr>
        <w:rPr>
          <w:b/>
          <w:i/>
        </w:rPr>
      </w:pPr>
      <w:r>
        <w:rPr>
          <w:b/>
        </w:rPr>
        <w:lastRenderedPageBreak/>
        <w:t xml:space="preserve">                                       </w:t>
      </w:r>
      <w:r w:rsidRPr="008A2AAA">
        <w:rPr>
          <w:b/>
          <w:i/>
        </w:rPr>
        <w:t>Nếu  sai  đơn  vị  thì  trừ  0,25 đ  và  chỉ  trừ  tối  đa  2  lần</w:t>
      </w:r>
    </w:p>
    <w:p w:rsidR="00480BD5" w:rsidRPr="00CA3F15" w:rsidRDefault="00480BD5" w:rsidP="00480BD5">
      <w:pPr>
        <w:pStyle w:val="Cu0"/>
        <w:numPr>
          <w:ilvl w:val="0"/>
          <w:numId w:val="0"/>
        </w:numPr>
        <w:rPr>
          <w:b/>
          <w:sz w:val="22"/>
        </w:rPr>
      </w:pPr>
    </w:p>
    <w:sectPr w:rsidR="00480BD5" w:rsidRPr="00CA3F15" w:rsidSect="0087706E">
      <w:headerReference w:type="default" r:id="rId27"/>
      <w:pgSz w:w="11907" w:h="16840" w:code="9"/>
      <w:pgMar w:top="851" w:right="851" w:bottom="1134" w:left="851" w:header="561" w:footer="56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vantGarde">
    <w:altName w:val="Century Gothic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06E" w:rsidRDefault="00480BD5">
    <w:pPr>
      <w:pStyle w:val="Header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103AE"/>
    <w:multiLevelType w:val="hybridMultilevel"/>
    <w:tmpl w:val="386CFAF2"/>
    <w:lvl w:ilvl="0" w:tplc="84D0C30C">
      <w:start w:val="1"/>
      <w:numFmt w:val="decimal"/>
      <w:pStyle w:val="cau"/>
      <w:lvlText w:val="%1."/>
      <w:lvlJc w:val="left"/>
      <w:pPr>
        <w:tabs>
          <w:tab w:val="num" w:pos="432"/>
        </w:tabs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5B35B6"/>
    <w:multiLevelType w:val="hybridMultilevel"/>
    <w:tmpl w:val="BEDEC6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1C18AF"/>
    <w:multiLevelType w:val="hybridMultilevel"/>
    <w:tmpl w:val="560C5FC8"/>
    <w:lvl w:ilvl="0" w:tplc="05C46CA8">
      <w:start w:val="1"/>
      <w:numFmt w:val="decimal"/>
      <w:pStyle w:val="cu"/>
      <w:lvlText w:val="%1."/>
      <w:lvlJc w:val="left"/>
      <w:pPr>
        <w:tabs>
          <w:tab w:val="num" w:pos="432"/>
        </w:tabs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5B4796"/>
    <w:multiLevelType w:val="multilevel"/>
    <w:tmpl w:val="D7380220"/>
    <w:lvl w:ilvl="0">
      <w:start w:val="1"/>
      <w:numFmt w:val="upperLetter"/>
      <w:pStyle w:val="chon1"/>
      <w:lvlText w:val="%1."/>
      <w:lvlJc w:val="left"/>
      <w:pPr>
        <w:tabs>
          <w:tab w:val="num" w:pos="792"/>
        </w:tabs>
        <w:ind w:left="792" w:hanging="360"/>
      </w:pPr>
      <w:rPr>
        <w:rFonts w:hint="default"/>
        <w:b/>
        <w:bCs/>
        <w:i w:val="0"/>
        <w:iCs w:val="0"/>
        <w:sz w:val="20"/>
        <w:szCs w:val="20"/>
      </w:rPr>
    </w:lvl>
    <w:lvl w:ilvl="1">
      <w:start w:val="1"/>
      <w:numFmt w:val="upperLetter"/>
      <w:pStyle w:val="Chon"/>
      <w:lvlText w:val="%2.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152"/>
        </w:tabs>
        <w:ind w:left="1152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512"/>
        </w:tabs>
        <w:ind w:left="1512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72"/>
        </w:tabs>
        <w:ind w:left="1872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232"/>
        </w:tabs>
        <w:ind w:left="2232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92"/>
        </w:tabs>
        <w:ind w:left="259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52"/>
        </w:tabs>
        <w:ind w:left="2952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12"/>
        </w:tabs>
        <w:ind w:left="3312" w:hanging="360"/>
      </w:pPr>
      <w:rPr>
        <w:rFonts w:hint="default"/>
      </w:rPr>
    </w:lvl>
  </w:abstractNum>
  <w:abstractNum w:abstractNumId="4">
    <w:nsid w:val="0F711925"/>
    <w:multiLevelType w:val="hybridMultilevel"/>
    <w:tmpl w:val="9858DCBE"/>
    <w:lvl w:ilvl="0" w:tplc="E610A8FC">
      <w:start w:val="1"/>
      <w:numFmt w:val="decimal"/>
      <w:lvlText w:val="Câu%1:"/>
      <w:lvlJc w:val="left"/>
      <w:pPr>
        <w:ind w:left="840" w:hanging="360"/>
      </w:pPr>
      <w:rPr>
        <w:rFonts w:ascii="Times New Roman" w:hAnsi="Times New Roman" w:cs="Times New Roman" w:hint="default"/>
        <w:i w:val="0"/>
        <w:sz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11650C06"/>
    <w:multiLevelType w:val="hybridMultilevel"/>
    <w:tmpl w:val="1E90E8E6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72E00AA"/>
    <w:multiLevelType w:val="hybridMultilevel"/>
    <w:tmpl w:val="80001BF2"/>
    <w:lvl w:ilvl="0" w:tplc="EBEEBBC8">
      <w:start w:val="1"/>
      <w:numFmt w:val="decimal"/>
      <w:pStyle w:val="cau3"/>
      <w:lvlText w:val="3.%1."/>
      <w:lvlJc w:val="left"/>
      <w:pPr>
        <w:tabs>
          <w:tab w:val="num" w:pos="624"/>
        </w:tabs>
        <w:ind w:left="397" w:hanging="397"/>
      </w:pPr>
      <w:rPr>
        <w:rFonts w:ascii="AvantGarde" w:hAnsi="AvantGarde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5D6C9D"/>
    <w:multiLevelType w:val="hybridMultilevel"/>
    <w:tmpl w:val="BEDEC64C"/>
    <w:lvl w:ilvl="0" w:tplc="04090019">
      <w:start w:val="1"/>
      <w:numFmt w:val="lowerLetter"/>
      <w:lvlText w:val="%1."/>
      <w:lvlJc w:val="left"/>
      <w:pPr>
        <w:ind w:left="1368" w:hanging="360"/>
      </w:p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8">
    <w:nsid w:val="232F0A88"/>
    <w:multiLevelType w:val="hybridMultilevel"/>
    <w:tmpl w:val="264A4B2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4D68B7"/>
    <w:multiLevelType w:val="hybridMultilevel"/>
    <w:tmpl w:val="E326EF36"/>
    <w:lvl w:ilvl="0" w:tplc="1310AD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B563FA6"/>
    <w:multiLevelType w:val="hybridMultilevel"/>
    <w:tmpl w:val="C8804D8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567CE6"/>
    <w:multiLevelType w:val="hybridMultilevel"/>
    <w:tmpl w:val="BEDEC64C"/>
    <w:lvl w:ilvl="0" w:tplc="04090019">
      <w:start w:val="1"/>
      <w:numFmt w:val="lowerLetter"/>
      <w:lvlText w:val="%1."/>
      <w:lvlJc w:val="left"/>
      <w:pPr>
        <w:ind w:left="1368" w:hanging="360"/>
      </w:p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12">
    <w:nsid w:val="333949BE"/>
    <w:multiLevelType w:val="multilevel"/>
    <w:tmpl w:val="5B66C916"/>
    <w:lvl w:ilvl="0">
      <w:start w:val="1"/>
      <w:numFmt w:val="upperLetter"/>
      <w:pStyle w:val="Chon10"/>
      <w:lvlText w:val="%1."/>
      <w:lvlJc w:val="left"/>
      <w:pPr>
        <w:tabs>
          <w:tab w:val="num" w:pos="680"/>
        </w:tabs>
        <w:ind w:left="964" w:hanging="397"/>
      </w:pPr>
      <w:rPr>
        <w:rFonts w:ascii="Times New Roman" w:hAnsi="Times New Roman" w:hint="default"/>
        <w:b/>
        <w:bCs/>
        <w:i w:val="0"/>
        <w:iCs w:val="0"/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436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abstractNum w:abstractNumId="13">
    <w:nsid w:val="3B445305"/>
    <w:multiLevelType w:val="hybridMultilevel"/>
    <w:tmpl w:val="382C637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5128D7"/>
    <w:multiLevelType w:val="hybridMultilevel"/>
    <w:tmpl w:val="BEDEC6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FC0290"/>
    <w:multiLevelType w:val="hybridMultilevel"/>
    <w:tmpl w:val="660C66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3FA0CAB"/>
    <w:multiLevelType w:val="hybridMultilevel"/>
    <w:tmpl w:val="61E63BBE"/>
    <w:lvl w:ilvl="0" w:tplc="1310AD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8697488"/>
    <w:multiLevelType w:val="hybridMultilevel"/>
    <w:tmpl w:val="E7EE53D0"/>
    <w:lvl w:ilvl="0" w:tplc="1AF8EF3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F9811E8"/>
    <w:multiLevelType w:val="hybridMultilevel"/>
    <w:tmpl w:val="0DF01848"/>
    <w:lvl w:ilvl="0" w:tplc="FFFFFFFF">
      <w:start w:val="1"/>
      <w:numFmt w:val="bullet"/>
      <w:pStyle w:val="chmudng"/>
      <w:lvlText w:val="•"/>
      <w:lvlJc w:val="left"/>
      <w:pPr>
        <w:tabs>
          <w:tab w:val="num" w:pos="576"/>
        </w:tabs>
        <w:ind w:left="576" w:hanging="288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19">
    <w:nsid w:val="61D73C88"/>
    <w:multiLevelType w:val="hybridMultilevel"/>
    <w:tmpl w:val="5A9C8672"/>
    <w:lvl w:ilvl="0" w:tplc="FFFFFFFF">
      <w:start w:val="1"/>
      <w:numFmt w:val="decimal"/>
      <w:pStyle w:val="Cu0"/>
      <w:lvlText w:val="Câu %1."/>
      <w:lvlJc w:val="left"/>
      <w:pPr>
        <w:tabs>
          <w:tab w:val="num" w:pos="851"/>
        </w:tabs>
        <w:ind w:left="851" w:hanging="851"/>
      </w:pPr>
      <w:rPr>
        <w:rFonts w:ascii="Arial" w:hAnsi="Arial" w:cs="Times New Roman" w:hint="default"/>
        <w:b/>
        <w:bCs/>
        <w:i w:val="0"/>
        <w:iCs w:val="0"/>
        <w:sz w:val="24"/>
        <w:szCs w:val="24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21E622D"/>
    <w:multiLevelType w:val="multilevel"/>
    <w:tmpl w:val="E2BCD126"/>
    <w:lvl w:ilvl="0">
      <w:start w:val="31"/>
      <w:numFmt w:val="decimal"/>
      <w:pStyle w:val="CAUNC"/>
      <w:lvlText w:val="Câu %1."/>
      <w:lvlJc w:val="left"/>
      <w:pPr>
        <w:tabs>
          <w:tab w:val="num" w:pos="851"/>
        </w:tabs>
        <w:ind w:left="851" w:hanging="851"/>
      </w:pPr>
      <w:rPr>
        <w:rFonts w:ascii="Arial" w:hAnsi="Arial" w:hint="default"/>
        <w:b/>
        <w:bCs/>
        <w:i w:val="0"/>
        <w:iCs w:val="0"/>
        <w:sz w:val="22"/>
        <w:szCs w:val="22"/>
      </w:rPr>
    </w:lvl>
    <w:lvl w:ilvl="1">
      <w:start w:val="1"/>
      <w:numFmt w:val="upperLetter"/>
      <w:lvlText w:val="%2."/>
      <w:lvlJc w:val="left"/>
      <w:pPr>
        <w:tabs>
          <w:tab w:val="num" w:pos="964"/>
        </w:tabs>
        <w:ind w:left="1211" w:hanging="360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571"/>
        </w:tabs>
        <w:ind w:left="1571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31"/>
        </w:tabs>
        <w:ind w:left="1931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291"/>
        </w:tabs>
        <w:ind w:left="2291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651"/>
        </w:tabs>
        <w:ind w:left="2651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11"/>
        </w:tabs>
        <w:ind w:left="301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371"/>
        </w:tabs>
        <w:ind w:left="3371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731"/>
        </w:tabs>
        <w:ind w:left="3731" w:hanging="360"/>
      </w:pPr>
      <w:rPr>
        <w:rFonts w:hint="default"/>
      </w:rPr>
    </w:lvl>
  </w:abstractNum>
  <w:abstractNum w:abstractNumId="21">
    <w:nsid w:val="674D3512"/>
    <w:multiLevelType w:val="hybridMultilevel"/>
    <w:tmpl w:val="697ACE82"/>
    <w:lvl w:ilvl="0" w:tplc="853239B8">
      <w:start w:val="1"/>
      <w:numFmt w:val="bullet"/>
      <w:lvlText w:val=""/>
      <w:lvlJc w:val="left"/>
      <w:pPr>
        <w:ind w:left="1560" w:hanging="360"/>
      </w:pPr>
      <w:rPr>
        <w:rFonts w:ascii="Symbol" w:hAnsi="Symbol" w:hint="default"/>
      </w:rPr>
    </w:lvl>
    <w:lvl w:ilvl="1" w:tplc="853239B8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FF608B"/>
    <w:multiLevelType w:val="hybridMultilevel"/>
    <w:tmpl w:val="9CB2D85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87A69B9"/>
    <w:multiLevelType w:val="hybridMultilevel"/>
    <w:tmpl w:val="D546706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9B10660"/>
    <w:multiLevelType w:val="hybridMultilevel"/>
    <w:tmpl w:val="09266480"/>
    <w:lvl w:ilvl="0" w:tplc="1310AD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07636D6"/>
    <w:multiLevelType w:val="hybridMultilevel"/>
    <w:tmpl w:val="3F2CFA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"/>
  </w:num>
  <w:num w:numId="3">
    <w:abstractNumId w:val="3"/>
  </w:num>
  <w:num w:numId="4">
    <w:abstractNumId w:val="0"/>
  </w:num>
  <w:num w:numId="5">
    <w:abstractNumId w:val="6"/>
  </w:num>
  <w:num w:numId="6">
    <w:abstractNumId w:val="20"/>
  </w:num>
  <w:num w:numId="7">
    <w:abstractNumId w:val="12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3"/>
  </w:num>
  <w:num w:numId="18">
    <w:abstractNumId w:val="22"/>
  </w:num>
  <w:num w:numId="19">
    <w:abstractNumId w:val="17"/>
  </w:num>
  <w:num w:numId="20">
    <w:abstractNumId w:val="10"/>
  </w:num>
  <w:num w:numId="21">
    <w:abstractNumId w:val="25"/>
  </w:num>
  <w:num w:numId="22">
    <w:abstractNumId w:val="8"/>
  </w:num>
  <w:num w:numId="23">
    <w:abstractNumId w:val="5"/>
  </w:num>
  <w:num w:numId="24">
    <w:abstractNumId w:val="4"/>
  </w:num>
  <w:num w:numId="25">
    <w:abstractNumId w:val="11"/>
  </w:num>
  <w:num w:numId="26">
    <w:abstractNumId w:val="7"/>
  </w:num>
  <w:num w:numId="27">
    <w:abstractNumId w:val="14"/>
  </w:num>
  <w:num w:numId="28">
    <w:abstractNumId w:val="1"/>
  </w:num>
  <w:num w:numId="29">
    <w:abstractNumId w:val="21"/>
  </w:num>
  <w:num w:numId="30">
    <w:abstractNumId w:val="13"/>
  </w:num>
  <w:num w:numId="31">
    <w:abstractNumId w:val="9"/>
  </w:num>
  <w:num w:numId="32">
    <w:abstractNumId w:val="24"/>
  </w:num>
  <w:num w:numId="33">
    <w:abstractNumId w:val="16"/>
  </w:num>
  <w:num w:numId="3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BD5"/>
    <w:rsid w:val="00007D36"/>
    <w:rsid w:val="000106C6"/>
    <w:rsid w:val="00012058"/>
    <w:rsid w:val="00037076"/>
    <w:rsid w:val="00051D05"/>
    <w:rsid w:val="00067E54"/>
    <w:rsid w:val="000709A6"/>
    <w:rsid w:val="00074D7B"/>
    <w:rsid w:val="00096D3A"/>
    <w:rsid w:val="000A7E12"/>
    <w:rsid w:val="000C081B"/>
    <w:rsid w:val="000F0CD2"/>
    <w:rsid w:val="000F6169"/>
    <w:rsid w:val="00133990"/>
    <w:rsid w:val="00152D49"/>
    <w:rsid w:val="00156AD3"/>
    <w:rsid w:val="00176C50"/>
    <w:rsid w:val="001952A8"/>
    <w:rsid w:val="00197BF7"/>
    <w:rsid w:val="001A1523"/>
    <w:rsid w:val="001B59BA"/>
    <w:rsid w:val="001C786C"/>
    <w:rsid w:val="001E60D3"/>
    <w:rsid w:val="001F19F6"/>
    <w:rsid w:val="001F4FD9"/>
    <w:rsid w:val="0021320A"/>
    <w:rsid w:val="00237F40"/>
    <w:rsid w:val="00241BF1"/>
    <w:rsid w:val="00253E00"/>
    <w:rsid w:val="00282601"/>
    <w:rsid w:val="002921F5"/>
    <w:rsid w:val="00293CFF"/>
    <w:rsid w:val="00297CEF"/>
    <w:rsid w:val="002D7211"/>
    <w:rsid w:val="002E2467"/>
    <w:rsid w:val="002E3C97"/>
    <w:rsid w:val="002E7CE1"/>
    <w:rsid w:val="002F0653"/>
    <w:rsid w:val="003041EE"/>
    <w:rsid w:val="003454A8"/>
    <w:rsid w:val="00363467"/>
    <w:rsid w:val="003A568C"/>
    <w:rsid w:val="003B4339"/>
    <w:rsid w:val="003C378B"/>
    <w:rsid w:val="003D3ACC"/>
    <w:rsid w:val="003E0BE6"/>
    <w:rsid w:val="003E6E39"/>
    <w:rsid w:val="0040785A"/>
    <w:rsid w:val="004124BF"/>
    <w:rsid w:val="0045726F"/>
    <w:rsid w:val="00465FD1"/>
    <w:rsid w:val="00480BD5"/>
    <w:rsid w:val="00480E89"/>
    <w:rsid w:val="004A402C"/>
    <w:rsid w:val="004B5868"/>
    <w:rsid w:val="004F2864"/>
    <w:rsid w:val="00507BC7"/>
    <w:rsid w:val="005175A1"/>
    <w:rsid w:val="00517911"/>
    <w:rsid w:val="00517A87"/>
    <w:rsid w:val="00541B43"/>
    <w:rsid w:val="00553252"/>
    <w:rsid w:val="0059273E"/>
    <w:rsid w:val="0059365E"/>
    <w:rsid w:val="00594151"/>
    <w:rsid w:val="00596BFD"/>
    <w:rsid w:val="005B3A56"/>
    <w:rsid w:val="005B4CED"/>
    <w:rsid w:val="005C5098"/>
    <w:rsid w:val="005D167A"/>
    <w:rsid w:val="005D1C19"/>
    <w:rsid w:val="005D5BF0"/>
    <w:rsid w:val="005E26CF"/>
    <w:rsid w:val="005E755B"/>
    <w:rsid w:val="005F019B"/>
    <w:rsid w:val="006015DE"/>
    <w:rsid w:val="00623587"/>
    <w:rsid w:val="00651FDC"/>
    <w:rsid w:val="00653C98"/>
    <w:rsid w:val="006676BA"/>
    <w:rsid w:val="00692EB6"/>
    <w:rsid w:val="00693B73"/>
    <w:rsid w:val="006A5083"/>
    <w:rsid w:val="006B32C5"/>
    <w:rsid w:val="006B6073"/>
    <w:rsid w:val="006B7379"/>
    <w:rsid w:val="006C5FD3"/>
    <w:rsid w:val="00700C3B"/>
    <w:rsid w:val="007300A5"/>
    <w:rsid w:val="007341F0"/>
    <w:rsid w:val="007344C1"/>
    <w:rsid w:val="00744429"/>
    <w:rsid w:val="00745B2A"/>
    <w:rsid w:val="007757A6"/>
    <w:rsid w:val="007835D8"/>
    <w:rsid w:val="007C0A7C"/>
    <w:rsid w:val="007C5FA2"/>
    <w:rsid w:val="007D43DD"/>
    <w:rsid w:val="007D64EE"/>
    <w:rsid w:val="007F7897"/>
    <w:rsid w:val="0080286C"/>
    <w:rsid w:val="008051BD"/>
    <w:rsid w:val="00835A09"/>
    <w:rsid w:val="00845BF9"/>
    <w:rsid w:val="00884DA3"/>
    <w:rsid w:val="0089440B"/>
    <w:rsid w:val="008A6086"/>
    <w:rsid w:val="008D3671"/>
    <w:rsid w:val="008D7D42"/>
    <w:rsid w:val="008E40B0"/>
    <w:rsid w:val="008E7770"/>
    <w:rsid w:val="008F3679"/>
    <w:rsid w:val="00911DA7"/>
    <w:rsid w:val="00916CCC"/>
    <w:rsid w:val="0096299D"/>
    <w:rsid w:val="00992910"/>
    <w:rsid w:val="00992BE9"/>
    <w:rsid w:val="009C4DDD"/>
    <w:rsid w:val="009E0CA2"/>
    <w:rsid w:val="009E48CF"/>
    <w:rsid w:val="009F3164"/>
    <w:rsid w:val="00A02492"/>
    <w:rsid w:val="00A11FBD"/>
    <w:rsid w:val="00A159DA"/>
    <w:rsid w:val="00A20E63"/>
    <w:rsid w:val="00A3279E"/>
    <w:rsid w:val="00A5186A"/>
    <w:rsid w:val="00A60E26"/>
    <w:rsid w:val="00A75AAF"/>
    <w:rsid w:val="00AB4EBF"/>
    <w:rsid w:val="00AB603F"/>
    <w:rsid w:val="00AC3381"/>
    <w:rsid w:val="00AD5F25"/>
    <w:rsid w:val="00AE4F67"/>
    <w:rsid w:val="00AE764C"/>
    <w:rsid w:val="00B04635"/>
    <w:rsid w:val="00B21802"/>
    <w:rsid w:val="00B27DD8"/>
    <w:rsid w:val="00B34B85"/>
    <w:rsid w:val="00B369F0"/>
    <w:rsid w:val="00B401E1"/>
    <w:rsid w:val="00B43137"/>
    <w:rsid w:val="00B43702"/>
    <w:rsid w:val="00B45CC2"/>
    <w:rsid w:val="00B46748"/>
    <w:rsid w:val="00B52F10"/>
    <w:rsid w:val="00B53D5E"/>
    <w:rsid w:val="00B54D91"/>
    <w:rsid w:val="00B718B8"/>
    <w:rsid w:val="00B93DF5"/>
    <w:rsid w:val="00BD099F"/>
    <w:rsid w:val="00BD2A0C"/>
    <w:rsid w:val="00C02DC8"/>
    <w:rsid w:val="00C1490E"/>
    <w:rsid w:val="00C26F51"/>
    <w:rsid w:val="00C32F12"/>
    <w:rsid w:val="00C44958"/>
    <w:rsid w:val="00C5526D"/>
    <w:rsid w:val="00C55727"/>
    <w:rsid w:val="00C92855"/>
    <w:rsid w:val="00CB2758"/>
    <w:rsid w:val="00CB49B2"/>
    <w:rsid w:val="00CB6084"/>
    <w:rsid w:val="00CD196D"/>
    <w:rsid w:val="00CD60C1"/>
    <w:rsid w:val="00D124AD"/>
    <w:rsid w:val="00D23B85"/>
    <w:rsid w:val="00D35789"/>
    <w:rsid w:val="00D43DAA"/>
    <w:rsid w:val="00D71E65"/>
    <w:rsid w:val="00D74BF4"/>
    <w:rsid w:val="00D82A8D"/>
    <w:rsid w:val="00D86DD1"/>
    <w:rsid w:val="00DA60E1"/>
    <w:rsid w:val="00DC7917"/>
    <w:rsid w:val="00DD2844"/>
    <w:rsid w:val="00DE76D7"/>
    <w:rsid w:val="00E024C3"/>
    <w:rsid w:val="00E17128"/>
    <w:rsid w:val="00E246FA"/>
    <w:rsid w:val="00E309E9"/>
    <w:rsid w:val="00E47FF5"/>
    <w:rsid w:val="00E547D0"/>
    <w:rsid w:val="00E56669"/>
    <w:rsid w:val="00E60322"/>
    <w:rsid w:val="00E60AC7"/>
    <w:rsid w:val="00E610A7"/>
    <w:rsid w:val="00E67FE9"/>
    <w:rsid w:val="00E719E2"/>
    <w:rsid w:val="00E96210"/>
    <w:rsid w:val="00EA1564"/>
    <w:rsid w:val="00EA37AE"/>
    <w:rsid w:val="00EA463E"/>
    <w:rsid w:val="00EA602F"/>
    <w:rsid w:val="00EB2711"/>
    <w:rsid w:val="00EB2E65"/>
    <w:rsid w:val="00EB395F"/>
    <w:rsid w:val="00EB54F7"/>
    <w:rsid w:val="00ED0FA4"/>
    <w:rsid w:val="00EF60E2"/>
    <w:rsid w:val="00F01A61"/>
    <w:rsid w:val="00F14179"/>
    <w:rsid w:val="00F143D0"/>
    <w:rsid w:val="00F21843"/>
    <w:rsid w:val="00F24ECB"/>
    <w:rsid w:val="00F534AF"/>
    <w:rsid w:val="00F53ABA"/>
    <w:rsid w:val="00F606F2"/>
    <w:rsid w:val="00F60BA5"/>
    <w:rsid w:val="00F60C06"/>
    <w:rsid w:val="00F72DCF"/>
    <w:rsid w:val="00F94A1E"/>
    <w:rsid w:val="00FE2305"/>
    <w:rsid w:val="00FF47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0B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u0">
    <w:name w:val="Câu"/>
    <w:basedOn w:val="Normal"/>
    <w:link w:val="CuCharChar"/>
    <w:rsid w:val="00480BD5"/>
    <w:pPr>
      <w:numPr>
        <w:numId w:val="1"/>
      </w:numPr>
      <w:spacing w:before="120" w:after="60"/>
      <w:jc w:val="both"/>
    </w:pPr>
    <w:rPr>
      <w:szCs w:val="20"/>
    </w:rPr>
  </w:style>
  <w:style w:type="paragraph" w:customStyle="1" w:styleId="Chon10">
    <w:name w:val="Chon 1"/>
    <w:basedOn w:val="Normal"/>
    <w:link w:val="Chon1CharChar"/>
    <w:rsid w:val="00480BD5"/>
    <w:pPr>
      <w:numPr>
        <w:numId w:val="7"/>
      </w:numPr>
      <w:jc w:val="both"/>
    </w:pPr>
  </w:style>
  <w:style w:type="paragraph" w:customStyle="1" w:styleId="Chn2">
    <w:name w:val="Chọn 2"/>
    <w:basedOn w:val="Normal"/>
    <w:link w:val="Chn2Char"/>
    <w:rsid w:val="00480BD5"/>
    <w:pPr>
      <w:tabs>
        <w:tab w:val="left" w:pos="567"/>
        <w:tab w:val="left" w:pos="964"/>
        <w:tab w:val="left" w:pos="5330"/>
        <w:tab w:val="left" w:pos="5727"/>
      </w:tabs>
      <w:ind w:left="567"/>
    </w:pPr>
  </w:style>
  <w:style w:type="paragraph" w:customStyle="1" w:styleId="Chn4">
    <w:name w:val="Chọn 4"/>
    <w:basedOn w:val="Normal"/>
    <w:link w:val="Chn4Char"/>
    <w:rsid w:val="00480BD5"/>
    <w:pPr>
      <w:tabs>
        <w:tab w:val="left" w:pos="567"/>
        <w:tab w:val="left" w:pos="964"/>
        <w:tab w:val="left" w:pos="2948"/>
        <w:tab w:val="left" w:pos="3345"/>
        <w:tab w:val="left" w:pos="5330"/>
        <w:tab w:val="left" w:pos="5727"/>
        <w:tab w:val="left" w:pos="7711"/>
        <w:tab w:val="left" w:pos="8108"/>
      </w:tabs>
      <w:ind w:left="567"/>
    </w:pPr>
  </w:style>
  <w:style w:type="paragraph" w:customStyle="1" w:styleId="cu">
    <w:name w:val="câu"/>
    <w:basedOn w:val="Normal"/>
    <w:link w:val="cuChar"/>
    <w:semiHidden/>
    <w:rsid w:val="00480BD5"/>
    <w:pPr>
      <w:numPr>
        <w:numId w:val="2"/>
      </w:numPr>
      <w:spacing w:before="60" w:after="60"/>
      <w:jc w:val="both"/>
    </w:pPr>
    <w:rPr>
      <w:i/>
      <w:iCs/>
      <w:sz w:val="18"/>
      <w:szCs w:val="18"/>
    </w:rPr>
  </w:style>
  <w:style w:type="paragraph" w:customStyle="1" w:styleId="chn20">
    <w:name w:val="chọn 2"/>
    <w:basedOn w:val="Normal"/>
    <w:link w:val="chn2Char0"/>
    <w:semiHidden/>
    <w:rsid w:val="00480BD5"/>
    <w:pPr>
      <w:tabs>
        <w:tab w:val="left" w:pos="432"/>
        <w:tab w:val="left" w:pos="720"/>
        <w:tab w:val="left" w:pos="2592"/>
        <w:tab w:val="left" w:pos="2880"/>
      </w:tabs>
      <w:ind w:left="432"/>
    </w:pPr>
    <w:rPr>
      <w:iCs/>
      <w:sz w:val="18"/>
      <w:szCs w:val="18"/>
    </w:rPr>
  </w:style>
  <w:style w:type="paragraph" w:customStyle="1" w:styleId="chon1">
    <w:name w:val="chon 1"/>
    <w:basedOn w:val="cu"/>
    <w:semiHidden/>
    <w:rsid w:val="00480BD5"/>
    <w:pPr>
      <w:numPr>
        <w:numId w:val="3"/>
      </w:numPr>
      <w:spacing w:before="0" w:after="0"/>
    </w:pPr>
    <w:rPr>
      <w:i w:val="0"/>
    </w:rPr>
  </w:style>
  <w:style w:type="paragraph" w:customStyle="1" w:styleId="Chon">
    <w:name w:val="Chon"/>
    <w:basedOn w:val="Normal"/>
    <w:semiHidden/>
    <w:rsid w:val="00480BD5"/>
    <w:pPr>
      <w:numPr>
        <w:ilvl w:val="1"/>
        <w:numId w:val="3"/>
      </w:numPr>
    </w:pPr>
    <w:rPr>
      <w:i/>
      <w:iCs/>
      <w:sz w:val="22"/>
      <w:szCs w:val="22"/>
    </w:rPr>
  </w:style>
  <w:style w:type="paragraph" w:customStyle="1" w:styleId="giathiet">
    <w:name w:val="gia thiet"/>
    <w:basedOn w:val="Normal"/>
    <w:link w:val="giathietChar"/>
    <w:rsid w:val="00480BD5"/>
    <w:pPr>
      <w:spacing w:before="60" w:after="60"/>
      <w:ind w:left="567"/>
      <w:jc w:val="both"/>
    </w:pPr>
    <w:rPr>
      <w:rFonts w:ascii="Arial" w:hAnsi="Arial" w:cs="Arial"/>
      <w:sz w:val="22"/>
      <w:szCs w:val="17"/>
    </w:rPr>
  </w:style>
  <w:style w:type="character" w:customStyle="1" w:styleId="giathietChar">
    <w:name w:val="gia thiet Char"/>
    <w:link w:val="giathiet"/>
    <w:rsid w:val="00480BD5"/>
    <w:rPr>
      <w:rFonts w:ascii="Arial" w:eastAsia="Times New Roman" w:hAnsi="Arial" w:cs="Arial"/>
      <w:szCs w:val="17"/>
    </w:rPr>
  </w:style>
  <w:style w:type="character" w:customStyle="1" w:styleId="Chn2Char">
    <w:name w:val="Chọn 2 Char"/>
    <w:link w:val="Chn2"/>
    <w:rsid w:val="00480BD5"/>
    <w:rPr>
      <w:rFonts w:ascii="Times New Roman" w:eastAsia="Times New Roman" w:hAnsi="Times New Roman" w:cs="Times New Roman"/>
      <w:sz w:val="24"/>
      <w:szCs w:val="24"/>
    </w:rPr>
  </w:style>
  <w:style w:type="character" w:customStyle="1" w:styleId="Chon1CharChar">
    <w:name w:val="Chon 1 Char Char"/>
    <w:link w:val="Chon10"/>
    <w:rsid w:val="00480BD5"/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"/>
    <w:semiHidden/>
    <w:rsid w:val="00480BD5"/>
    <w:pPr>
      <w:numPr>
        <w:numId w:val="4"/>
      </w:numPr>
      <w:spacing w:before="60" w:after="60"/>
      <w:jc w:val="both"/>
    </w:pPr>
    <w:rPr>
      <w:i/>
      <w:iCs/>
      <w:sz w:val="21"/>
      <w:szCs w:val="22"/>
    </w:rPr>
  </w:style>
  <w:style w:type="character" w:customStyle="1" w:styleId="chn2Char0">
    <w:name w:val="chọn 2 Char"/>
    <w:link w:val="chn20"/>
    <w:semiHidden/>
    <w:rsid w:val="00480BD5"/>
    <w:rPr>
      <w:rFonts w:ascii="Times New Roman" w:eastAsia="Times New Roman" w:hAnsi="Times New Roman" w:cs="Times New Roman"/>
      <w:iCs/>
      <w:sz w:val="18"/>
      <w:szCs w:val="18"/>
    </w:rPr>
  </w:style>
  <w:style w:type="paragraph" w:customStyle="1" w:styleId="chon2">
    <w:name w:val="chon 2"/>
    <w:basedOn w:val="cau"/>
    <w:link w:val="chon2Char"/>
    <w:semiHidden/>
    <w:rsid w:val="00480BD5"/>
    <w:pPr>
      <w:numPr>
        <w:numId w:val="0"/>
      </w:numPr>
      <w:tabs>
        <w:tab w:val="left" w:pos="360"/>
        <w:tab w:val="left" w:pos="720"/>
        <w:tab w:val="left" w:pos="3600"/>
        <w:tab w:val="left" w:pos="3960"/>
      </w:tabs>
      <w:spacing w:before="0" w:after="0"/>
      <w:jc w:val="left"/>
    </w:pPr>
    <w:rPr>
      <w:szCs w:val="21"/>
    </w:rPr>
  </w:style>
  <w:style w:type="character" w:customStyle="1" w:styleId="cauChar">
    <w:name w:val="cau Char"/>
    <w:link w:val="cau"/>
    <w:semiHidden/>
    <w:rsid w:val="00480BD5"/>
    <w:rPr>
      <w:rFonts w:ascii="Times New Roman" w:eastAsia="Times New Roman" w:hAnsi="Times New Roman" w:cs="Times New Roman"/>
      <w:i/>
      <w:iCs/>
      <w:sz w:val="21"/>
    </w:rPr>
  </w:style>
  <w:style w:type="character" w:customStyle="1" w:styleId="chon2Char">
    <w:name w:val="chon 2 Char"/>
    <w:link w:val="chon2"/>
    <w:semiHidden/>
    <w:rsid w:val="00480BD5"/>
    <w:rPr>
      <w:rFonts w:ascii="Times New Roman" w:eastAsia="Times New Roman" w:hAnsi="Times New Roman" w:cs="Times New Roman"/>
      <w:i/>
      <w:iCs/>
      <w:sz w:val="21"/>
      <w:szCs w:val="21"/>
    </w:rPr>
  </w:style>
  <w:style w:type="paragraph" w:customStyle="1" w:styleId="chon4">
    <w:name w:val="chon 4"/>
    <w:basedOn w:val="chon2"/>
    <w:link w:val="chon4Char"/>
    <w:semiHidden/>
    <w:rsid w:val="00480BD5"/>
    <w:pPr>
      <w:tabs>
        <w:tab w:val="clear" w:pos="3960"/>
        <w:tab w:val="left" w:pos="2016"/>
        <w:tab w:val="left" w:pos="2304"/>
        <w:tab w:val="left" w:pos="3888"/>
        <w:tab w:val="left" w:pos="5184"/>
        <w:tab w:val="left" w:pos="5472"/>
      </w:tabs>
      <w:ind w:left="360"/>
    </w:pPr>
  </w:style>
  <w:style w:type="character" w:customStyle="1" w:styleId="chon4Char">
    <w:name w:val="chon 4 Char"/>
    <w:basedOn w:val="chon2Char"/>
    <w:link w:val="chon4"/>
    <w:semiHidden/>
    <w:rsid w:val="00480BD5"/>
    <w:rPr>
      <w:rFonts w:ascii="Times New Roman" w:eastAsia="Times New Roman" w:hAnsi="Times New Roman" w:cs="Times New Roman"/>
      <w:i/>
      <w:iCs/>
      <w:sz w:val="21"/>
      <w:szCs w:val="21"/>
    </w:rPr>
  </w:style>
  <w:style w:type="paragraph" w:customStyle="1" w:styleId="giua">
    <w:name w:val="giua"/>
    <w:basedOn w:val="Normal"/>
    <w:rsid w:val="00480BD5"/>
    <w:pPr>
      <w:jc w:val="center"/>
    </w:pPr>
    <w:rPr>
      <w:sz w:val="21"/>
      <w:szCs w:val="20"/>
    </w:rPr>
  </w:style>
  <w:style w:type="paragraph" w:customStyle="1" w:styleId="chon4mi">
    <w:name w:val="chon 4 mới"/>
    <w:basedOn w:val="Normal"/>
    <w:semiHidden/>
    <w:rsid w:val="00480BD5"/>
    <w:pPr>
      <w:tabs>
        <w:tab w:val="left" w:pos="432"/>
        <w:tab w:val="left" w:pos="1620"/>
        <w:tab w:val="left" w:pos="2880"/>
        <w:tab w:val="left" w:pos="4140"/>
        <w:tab w:val="left" w:pos="7740"/>
        <w:tab w:val="left" w:pos="8100"/>
      </w:tabs>
      <w:ind w:left="432"/>
    </w:pPr>
    <w:rPr>
      <w:sz w:val="18"/>
      <w:szCs w:val="21"/>
    </w:rPr>
  </w:style>
  <w:style w:type="paragraph" w:styleId="Header">
    <w:name w:val="header"/>
    <w:basedOn w:val="Normal"/>
    <w:link w:val="HeaderChar"/>
    <w:semiHidden/>
    <w:rsid w:val="00480BD5"/>
    <w:pPr>
      <w:tabs>
        <w:tab w:val="center" w:pos="4320"/>
        <w:tab w:val="right" w:pos="8640"/>
      </w:tabs>
    </w:pPr>
    <w:rPr>
      <w:i/>
      <w:iCs/>
      <w:sz w:val="22"/>
      <w:szCs w:val="22"/>
    </w:rPr>
  </w:style>
  <w:style w:type="character" w:customStyle="1" w:styleId="HeaderChar">
    <w:name w:val="Header Char"/>
    <w:basedOn w:val="DefaultParagraphFont"/>
    <w:link w:val="Header"/>
    <w:semiHidden/>
    <w:rsid w:val="00480BD5"/>
    <w:rPr>
      <w:rFonts w:ascii="Times New Roman" w:eastAsia="Times New Roman" w:hAnsi="Times New Roman" w:cs="Times New Roman"/>
      <w:i/>
      <w:iCs/>
    </w:rPr>
  </w:style>
  <w:style w:type="paragraph" w:styleId="Footer">
    <w:name w:val="footer"/>
    <w:basedOn w:val="Normal"/>
    <w:link w:val="FooterChar"/>
    <w:semiHidden/>
    <w:rsid w:val="00480BD5"/>
    <w:pPr>
      <w:tabs>
        <w:tab w:val="center" w:pos="4320"/>
        <w:tab w:val="right" w:pos="8640"/>
      </w:tabs>
    </w:pPr>
    <w:rPr>
      <w:i/>
      <w:iCs/>
      <w:sz w:val="22"/>
      <w:szCs w:val="22"/>
    </w:rPr>
  </w:style>
  <w:style w:type="character" w:customStyle="1" w:styleId="FooterChar">
    <w:name w:val="Footer Char"/>
    <w:basedOn w:val="DefaultParagraphFont"/>
    <w:link w:val="Footer"/>
    <w:semiHidden/>
    <w:rsid w:val="00480BD5"/>
    <w:rPr>
      <w:rFonts w:ascii="Times New Roman" w:eastAsia="Times New Roman" w:hAnsi="Times New Roman" w:cs="Times New Roman"/>
      <w:i/>
      <w:iCs/>
    </w:rPr>
  </w:style>
  <w:style w:type="character" w:styleId="PageNumber">
    <w:name w:val="page number"/>
    <w:basedOn w:val="DefaultParagraphFont"/>
    <w:semiHidden/>
    <w:rsid w:val="00480BD5"/>
  </w:style>
  <w:style w:type="paragraph" w:customStyle="1" w:styleId="StyleChn210ptBold">
    <w:name w:val="Style Chọn 2 + 10 pt Bold"/>
    <w:basedOn w:val="Chn2"/>
    <w:link w:val="StyleChn210ptBoldChar"/>
    <w:semiHidden/>
    <w:rsid w:val="00480BD5"/>
    <w:rPr>
      <w:b/>
      <w:bCs/>
    </w:rPr>
  </w:style>
  <w:style w:type="character" w:customStyle="1" w:styleId="StyleChn210ptBoldChar">
    <w:name w:val="Style Chọn 2 + 10 pt Bold Char"/>
    <w:link w:val="StyleChn210ptBold"/>
    <w:semiHidden/>
    <w:rsid w:val="00480BD5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cauCharChar">
    <w:name w:val="cau Char Char"/>
    <w:semiHidden/>
    <w:rsid w:val="00480BD5"/>
    <w:rPr>
      <w:i/>
      <w:iCs/>
      <w:sz w:val="21"/>
      <w:szCs w:val="22"/>
      <w:lang w:val="en-US" w:eastAsia="en-US" w:bidi="ar-SA"/>
    </w:rPr>
  </w:style>
  <w:style w:type="character" w:customStyle="1" w:styleId="chon2CharChar">
    <w:name w:val="chon 2 Char Char"/>
    <w:semiHidden/>
    <w:rsid w:val="00480BD5"/>
    <w:rPr>
      <w:i/>
      <w:iCs/>
      <w:sz w:val="21"/>
      <w:szCs w:val="21"/>
      <w:lang w:val="en-US" w:eastAsia="en-US" w:bidi="ar-SA"/>
    </w:rPr>
  </w:style>
  <w:style w:type="paragraph" w:customStyle="1" w:styleId="cau3">
    <w:name w:val="cau 3"/>
    <w:basedOn w:val="Normal"/>
    <w:semiHidden/>
    <w:rsid w:val="00480BD5"/>
    <w:pPr>
      <w:numPr>
        <w:numId w:val="5"/>
      </w:numPr>
      <w:spacing w:before="60" w:after="60"/>
      <w:jc w:val="both"/>
    </w:pPr>
    <w:rPr>
      <w:sz w:val="21"/>
      <w:szCs w:val="21"/>
    </w:rPr>
  </w:style>
  <w:style w:type="paragraph" w:customStyle="1" w:styleId="CAUNC">
    <w:name w:val="CAU NC"/>
    <w:basedOn w:val="Normal"/>
    <w:semiHidden/>
    <w:rsid w:val="00480BD5"/>
    <w:pPr>
      <w:numPr>
        <w:numId w:val="6"/>
      </w:numPr>
      <w:spacing w:before="60" w:after="60"/>
    </w:pPr>
    <w:rPr>
      <w:i/>
      <w:sz w:val="22"/>
      <w:szCs w:val="22"/>
    </w:rPr>
  </w:style>
  <w:style w:type="character" w:customStyle="1" w:styleId="Chon1Char">
    <w:name w:val="Chon 1 Char"/>
    <w:semiHidden/>
    <w:rsid w:val="00480BD5"/>
    <w:rPr>
      <w:sz w:val="22"/>
      <w:szCs w:val="24"/>
      <w:lang w:val="en-US" w:eastAsia="en-US" w:bidi="ar-SA"/>
    </w:rPr>
  </w:style>
  <w:style w:type="character" w:customStyle="1" w:styleId="cuChar">
    <w:name w:val="câu Char"/>
    <w:link w:val="cu"/>
    <w:semiHidden/>
    <w:rsid w:val="00480BD5"/>
    <w:rPr>
      <w:rFonts w:ascii="Times New Roman" w:eastAsia="Times New Roman" w:hAnsi="Times New Roman" w:cs="Times New Roman"/>
      <w:i/>
      <w:iCs/>
      <w:sz w:val="18"/>
      <w:szCs w:val="18"/>
    </w:rPr>
  </w:style>
  <w:style w:type="paragraph" w:customStyle="1" w:styleId="CuCharCharCharCharChar">
    <w:name w:val="Câu Char Char Char Char Char"/>
    <w:basedOn w:val="Normal"/>
    <w:link w:val="CuCharCharCharCharCharChar"/>
    <w:semiHidden/>
    <w:rsid w:val="00480BD5"/>
    <w:pPr>
      <w:tabs>
        <w:tab w:val="num" w:pos="851"/>
      </w:tabs>
      <w:spacing w:before="80" w:after="40"/>
      <w:ind w:left="562" w:hanging="562"/>
      <w:jc w:val="both"/>
    </w:pPr>
    <w:rPr>
      <w:sz w:val="21"/>
    </w:rPr>
  </w:style>
  <w:style w:type="character" w:customStyle="1" w:styleId="CuCharCharCharCharCharChar">
    <w:name w:val="Câu Char Char Char Char Char Char"/>
    <w:link w:val="CuCharCharCharCharChar"/>
    <w:semiHidden/>
    <w:rsid w:val="00480BD5"/>
    <w:rPr>
      <w:rFonts w:ascii="Times New Roman" w:eastAsia="Times New Roman" w:hAnsi="Times New Roman" w:cs="Times New Roman"/>
      <w:sz w:val="21"/>
      <w:szCs w:val="24"/>
    </w:rPr>
  </w:style>
  <w:style w:type="paragraph" w:customStyle="1" w:styleId="StyleCuBefore35ptAfter3pt">
    <w:name w:val="Style Câu + Before:  3.5 pt After:  3 pt"/>
    <w:basedOn w:val="Cu0"/>
    <w:rsid w:val="00480BD5"/>
  </w:style>
  <w:style w:type="character" w:customStyle="1" w:styleId="Chn4Char">
    <w:name w:val="Chọn 4 Char"/>
    <w:link w:val="Chn4"/>
    <w:rsid w:val="00480BD5"/>
    <w:rPr>
      <w:rFonts w:ascii="Times New Roman" w:eastAsia="Times New Roman" w:hAnsi="Times New Roman" w:cs="Times New Roman"/>
      <w:sz w:val="24"/>
      <w:szCs w:val="24"/>
    </w:rPr>
  </w:style>
  <w:style w:type="paragraph" w:customStyle="1" w:styleId="chon0">
    <w:name w:val="chon 0"/>
    <w:basedOn w:val="Normal"/>
    <w:rsid w:val="00480BD5"/>
    <w:pPr>
      <w:tabs>
        <w:tab w:val="left" w:leader="dot" w:pos="3456"/>
        <w:tab w:val="left" w:pos="3672"/>
        <w:tab w:val="left" w:leader="dot" w:pos="6840"/>
      </w:tabs>
      <w:spacing w:before="120" w:after="120"/>
      <w:ind w:left="357"/>
    </w:pPr>
    <w:rPr>
      <w:sz w:val="20"/>
    </w:rPr>
  </w:style>
  <w:style w:type="table" w:styleId="TableGrid">
    <w:name w:val="Table Grid"/>
    <w:basedOn w:val="TableNormal"/>
    <w:rsid w:val="00480B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480BD5"/>
    <w:pPr>
      <w:spacing w:after="160" w:line="240" w:lineRule="exact"/>
    </w:pPr>
    <w:rPr>
      <w:rFonts w:ascii="Arial" w:hAnsi="Arial"/>
    </w:rPr>
  </w:style>
  <w:style w:type="paragraph" w:customStyle="1" w:styleId="Default">
    <w:name w:val="Default"/>
    <w:rsid w:val="00480BD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0">
    <w:name w:val="Char"/>
    <w:basedOn w:val="Normal"/>
    <w:semiHidden/>
    <w:rsid w:val="00480BD5"/>
    <w:pPr>
      <w:spacing w:after="160" w:line="240" w:lineRule="exact"/>
      <w:jc w:val="both"/>
    </w:pPr>
    <w:rPr>
      <w:rFonts w:ascii="Verdana" w:hAnsi="Verdana" w:cs="Arial"/>
      <w:bCs/>
      <w:sz w:val="18"/>
    </w:rPr>
  </w:style>
  <w:style w:type="character" w:customStyle="1" w:styleId="CuCharChar">
    <w:name w:val="Câu Char Char"/>
    <w:link w:val="Cu0"/>
    <w:rsid w:val="00480BD5"/>
    <w:rPr>
      <w:rFonts w:ascii="Times New Roman" w:eastAsia="Times New Roman" w:hAnsi="Times New Roman" w:cs="Times New Roman"/>
      <w:sz w:val="24"/>
      <w:szCs w:val="20"/>
    </w:rPr>
  </w:style>
  <w:style w:type="character" w:customStyle="1" w:styleId="CuCharCharCharCharCharCharChar">
    <w:name w:val="Câu Char Char Char Char Char Char Char"/>
    <w:rsid w:val="00480BD5"/>
    <w:rPr>
      <w:szCs w:val="24"/>
      <w:lang w:val="en-US" w:eastAsia="en-US" w:bidi="ar-SA"/>
    </w:rPr>
  </w:style>
  <w:style w:type="character" w:customStyle="1" w:styleId="cuCharChar0">
    <w:name w:val="câu Char Char"/>
    <w:rsid w:val="00480BD5"/>
    <w:rPr>
      <w:iCs/>
      <w:szCs w:val="18"/>
      <w:lang w:val="en-US" w:eastAsia="en-US" w:bidi="ar-SA"/>
    </w:rPr>
  </w:style>
  <w:style w:type="character" w:customStyle="1" w:styleId="chn2CharChar">
    <w:name w:val="chọn 2 Char Char"/>
    <w:rsid w:val="00480BD5"/>
    <w:rPr>
      <w:iCs/>
      <w:szCs w:val="18"/>
      <w:lang w:val="en-US" w:eastAsia="en-US" w:bidi="ar-SA"/>
    </w:rPr>
  </w:style>
  <w:style w:type="character" w:customStyle="1" w:styleId="Chon1CharChar1">
    <w:name w:val="Chon 1 Char Char1"/>
    <w:rsid w:val="00480BD5"/>
    <w:rPr>
      <w:szCs w:val="24"/>
      <w:lang w:val="en-US" w:eastAsia="en-US" w:bidi="ar-SA"/>
    </w:rPr>
  </w:style>
  <w:style w:type="paragraph" w:customStyle="1" w:styleId="chmudng">
    <w:name w:val="chấm đầu dòng"/>
    <w:basedOn w:val="Normal"/>
    <w:semiHidden/>
    <w:rsid w:val="00480BD5"/>
    <w:pPr>
      <w:numPr>
        <w:numId w:val="15"/>
      </w:numPr>
      <w:jc w:val="both"/>
    </w:pPr>
    <w:rPr>
      <w:sz w:val="19"/>
      <w:szCs w:val="19"/>
    </w:rPr>
  </w:style>
  <w:style w:type="paragraph" w:styleId="ListParagraph">
    <w:name w:val="List Paragraph"/>
    <w:basedOn w:val="Normal"/>
    <w:link w:val="ListParagraphChar"/>
    <w:uiPriority w:val="34"/>
    <w:qFormat/>
    <w:rsid w:val="00480BD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480BD5"/>
    <w:rPr>
      <w:rFonts w:ascii="Calibri" w:eastAsia="Calibri" w:hAnsi="Calibri" w:cs="Times New Roman"/>
      <w:lang w:val="x-none" w:eastAsia="x-none"/>
    </w:rPr>
  </w:style>
  <w:style w:type="paragraph" w:styleId="BalloonText">
    <w:name w:val="Balloon Text"/>
    <w:basedOn w:val="Normal"/>
    <w:link w:val="BalloonTextChar"/>
    <w:rsid w:val="00480B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0BD5"/>
    <w:rPr>
      <w:rFonts w:ascii="Tahoma" w:eastAsia="Times New Roman" w:hAnsi="Tahoma" w:cs="Tahoma"/>
      <w:sz w:val="16"/>
      <w:szCs w:val="16"/>
    </w:rPr>
  </w:style>
  <w:style w:type="character" w:styleId="Strong">
    <w:name w:val="Strong"/>
    <w:qFormat/>
    <w:rsid w:val="00480BD5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0B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u0">
    <w:name w:val="Câu"/>
    <w:basedOn w:val="Normal"/>
    <w:link w:val="CuCharChar"/>
    <w:rsid w:val="00480BD5"/>
    <w:pPr>
      <w:numPr>
        <w:numId w:val="1"/>
      </w:numPr>
      <w:spacing w:before="120" w:after="60"/>
      <w:jc w:val="both"/>
    </w:pPr>
    <w:rPr>
      <w:szCs w:val="20"/>
    </w:rPr>
  </w:style>
  <w:style w:type="paragraph" w:customStyle="1" w:styleId="Chon10">
    <w:name w:val="Chon 1"/>
    <w:basedOn w:val="Normal"/>
    <w:link w:val="Chon1CharChar"/>
    <w:rsid w:val="00480BD5"/>
    <w:pPr>
      <w:numPr>
        <w:numId w:val="7"/>
      </w:numPr>
      <w:jc w:val="both"/>
    </w:pPr>
  </w:style>
  <w:style w:type="paragraph" w:customStyle="1" w:styleId="Chn2">
    <w:name w:val="Chọn 2"/>
    <w:basedOn w:val="Normal"/>
    <w:link w:val="Chn2Char"/>
    <w:rsid w:val="00480BD5"/>
    <w:pPr>
      <w:tabs>
        <w:tab w:val="left" w:pos="567"/>
        <w:tab w:val="left" w:pos="964"/>
        <w:tab w:val="left" w:pos="5330"/>
        <w:tab w:val="left" w:pos="5727"/>
      </w:tabs>
      <w:ind w:left="567"/>
    </w:pPr>
  </w:style>
  <w:style w:type="paragraph" w:customStyle="1" w:styleId="Chn4">
    <w:name w:val="Chọn 4"/>
    <w:basedOn w:val="Normal"/>
    <w:link w:val="Chn4Char"/>
    <w:rsid w:val="00480BD5"/>
    <w:pPr>
      <w:tabs>
        <w:tab w:val="left" w:pos="567"/>
        <w:tab w:val="left" w:pos="964"/>
        <w:tab w:val="left" w:pos="2948"/>
        <w:tab w:val="left" w:pos="3345"/>
        <w:tab w:val="left" w:pos="5330"/>
        <w:tab w:val="left" w:pos="5727"/>
        <w:tab w:val="left" w:pos="7711"/>
        <w:tab w:val="left" w:pos="8108"/>
      </w:tabs>
      <w:ind w:left="567"/>
    </w:pPr>
  </w:style>
  <w:style w:type="paragraph" w:customStyle="1" w:styleId="cu">
    <w:name w:val="câu"/>
    <w:basedOn w:val="Normal"/>
    <w:link w:val="cuChar"/>
    <w:semiHidden/>
    <w:rsid w:val="00480BD5"/>
    <w:pPr>
      <w:numPr>
        <w:numId w:val="2"/>
      </w:numPr>
      <w:spacing w:before="60" w:after="60"/>
      <w:jc w:val="both"/>
    </w:pPr>
    <w:rPr>
      <w:i/>
      <w:iCs/>
      <w:sz w:val="18"/>
      <w:szCs w:val="18"/>
    </w:rPr>
  </w:style>
  <w:style w:type="paragraph" w:customStyle="1" w:styleId="chn20">
    <w:name w:val="chọn 2"/>
    <w:basedOn w:val="Normal"/>
    <w:link w:val="chn2Char0"/>
    <w:semiHidden/>
    <w:rsid w:val="00480BD5"/>
    <w:pPr>
      <w:tabs>
        <w:tab w:val="left" w:pos="432"/>
        <w:tab w:val="left" w:pos="720"/>
        <w:tab w:val="left" w:pos="2592"/>
        <w:tab w:val="left" w:pos="2880"/>
      </w:tabs>
      <w:ind w:left="432"/>
    </w:pPr>
    <w:rPr>
      <w:iCs/>
      <w:sz w:val="18"/>
      <w:szCs w:val="18"/>
    </w:rPr>
  </w:style>
  <w:style w:type="paragraph" w:customStyle="1" w:styleId="chon1">
    <w:name w:val="chon 1"/>
    <w:basedOn w:val="cu"/>
    <w:semiHidden/>
    <w:rsid w:val="00480BD5"/>
    <w:pPr>
      <w:numPr>
        <w:numId w:val="3"/>
      </w:numPr>
      <w:spacing w:before="0" w:after="0"/>
    </w:pPr>
    <w:rPr>
      <w:i w:val="0"/>
    </w:rPr>
  </w:style>
  <w:style w:type="paragraph" w:customStyle="1" w:styleId="Chon">
    <w:name w:val="Chon"/>
    <w:basedOn w:val="Normal"/>
    <w:semiHidden/>
    <w:rsid w:val="00480BD5"/>
    <w:pPr>
      <w:numPr>
        <w:ilvl w:val="1"/>
        <w:numId w:val="3"/>
      </w:numPr>
    </w:pPr>
    <w:rPr>
      <w:i/>
      <w:iCs/>
      <w:sz w:val="22"/>
      <w:szCs w:val="22"/>
    </w:rPr>
  </w:style>
  <w:style w:type="paragraph" w:customStyle="1" w:styleId="giathiet">
    <w:name w:val="gia thiet"/>
    <w:basedOn w:val="Normal"/>
    <w:link w:val="giathietChar"/>
    <w:rsid w:val="00480BD5"/>
    <w:pPr>
      <w:spacing w:before="60" w:after="60"/>
      <w:ind w:left="567"/>
      <w:jc w:val="both"/>
    </w:pPr>
    <w:rPr>
      <w:rFonts w:ascii="Arial" w:hAnsi="Arial" w:cs="Arial"/>
      <w:sz w:val="22"/>
      <w:szCs w:val="17"/>
    </w:rPr>
  </w:style>
  <w:style w:type="character" w:customStyle="1" w:styleId="giathietChar">
    <w:name w:val="gia thiet Char"/>
    <w:link w:val="giathiet"/>
    <w:rsid w:val="00480BD5"/>
    <w:rPr>
      <w:rFonts w:ascii="Arial" w:eastAsia="Times New Roman" w:hAnsi="Arial" w:cs="Arial"/>
      <w:szCs w:val="17"/>
    </w:rPr>
  </w:style>
  <w:style w:type="character" w:customStyle="1" w:styleId="Chn2Char">
    <w:name w:val="Chọn 2 Char"/>
    <w:link w:val="Chn2"/>
    <w:rsid w:val="00480BD5"/>
    <w:rPr>
      <w:rFonts w:ascii="Times New Roman" w:eastAsia="Times New Roman" w:hAnsi="Times New Roman" w:cs="Times New Roman"/>
      <w:sz w:val="24"/>
      <w:szCs w:val="24"/>
    </w:rPr>
  </w:style>
  <w:style w:type="character" w:customStyle="1" w:styleId="Chon1CharChar">
    <w:name w:val="Chon 1 Char Char"/>
    <w:link w:val="Chon10"/>
    <w:rsid w:val="00480BD5"/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"/>
    <w:semiHidden/>
    <w:rsid w:val="00480BD5"/>
    <w:pPr>
      <w:numPr>
        <w:numId w:val="4"/>
      </w:numPr>
      <w:spacing w:before="60" w:after="60"/>
      <w:jc w:val="both"/>
    </w:pPr>
    <w:rPr>
      <w:i/>
      <w:iCs/>
      <w:sz w:val="21"/>
      <w:szCs w:val="22"/>
    </w:rPr>
  </w:style>
  <w:style w:type="character" w:customStyle="1" w:styleId="chn2Char0">
    <w:name w:val="chọn 2 Char"/>
    <w:link w:val="chn20"/>
    <w:semiHidden/>
    <w:rsid w:val="00480BD5"/>
    <w:rPr>
      <w:rFonts w:ascii="Times New Roman" w:eastAsia="Times New Roman" w:hAnsi="Times New Roman" w:cs="Times New Roman"/>
      <w:iCs/>
      <w:sz w:val="18"/>
      <w:szCs w:val="18"/>
    </w:rPr>
  </w:style>
  <w:style w:type="paragraph" w:customStyle="1" w:styleId="chon2">
    <w:name w:val="chon 2"/>
    <w:basedOn w:val="cau"/>
    <w:link w:val="chon2Char"/>
    <w:semiHidden/>
    <w:rsid w:val="00480BD5"/>
    <w:pPr>
      <w:numPr>
        <w:numId w:val="0"/>
      </w:numPr>
      <w:tabs>
        <w:tab w:val="left" w:pos="360"/>
        <w:tab w:val="left" w:pos="720"/>
        <w:tab w:val="left" w:pos="3600"/>
        <w:tab w:val="left" w:pos="3960"/>
      </w:tabs>
      <w:spacing w:before="0" w:after="0"/>
      <w:jc w:val="left"/>
    </w:pPr>
    <w:rPr>
      <w:szCs w:val="21"/>
    </w:rPr>
  </w:style>
  <w:style w:type="character" w:customStyle="1" w:styleId="cauChar">
    <w:name w:val="cau Char"/>
    <w:link w:val="cau"/>
    <w:semiHidden/>
    <w:rsid w:val="00480BD5"/>
    <w:rPr>
      <w:rFonts w:ascii="Times New Roman" w:eastAsia="Times New Roman" w:hAnsi="Times New Roman" w:cs="Times New Roman"/>
      <w:i/>
      <w:iCs/>
      <w:sz w:val="21"/>
    </w:rPr>
  </w:style>
  <w:style w:type="character" w:customStyle="1" w:styleId="chon2Char">
    <w:name w:val="chon 2 Char"/>
    <w:link w:val="chon2"/>
    <w:semiHidden/>
    <w:rsid w:val="00480BD5"/>
    <w:rPr>
      <w:rFonts w:ascii="Times New Roman" w:eastAsia="Times New Roman" w:hAnsi="Times New Roman" w:cs="Times New Roman"/>
      <w:i/>
      <w:iCs/>
      <w:sz w:val="21"/>
      <w:szCs w:val="21"/>
    </w:rPr>
  </w:style>
  <w:style w:type="paragraph" w:customStyle="1" w:styleId="chon4">
    <w:name w:val="chon 4"/>
    <w:basedOn w:val="chon2"/>
    <w:link w:val="chon4Char"/>
    <w:semiHidden/>
    <w:rsid w:val="00480BD5"/>
    <w:pPr>
      <w:tabs>
        <w:tab w:val="clear" w:pos="3960"/>
        <w:tab w:val="left" w:pos="2016"/>
        <w:tab w:val="left" w:pos="2304"/>
        <w:tab w:val="left" w:pos="3888"/>
        <w:tab w:val="left" w:pos="5184"/>
        <w:tab w:val="left" w:pos="5472"/>
      </w:tabs>
      <w:ind w:left="360"/>
    </w:pPr>
  </w:style>
  <w:style w:type="character" w:customStyle="1" w:styleId="chon4Char">
    <w:name w:val="chon 4 Char"/>
    <w:basedOn w:val="chon2Char"/>
    <w:link w:val="chon4"/>
    <w:semiHidden/>
    <w:rsid w:val="00480BD5"/>
    <w:rPr>
      <w:rFonts w:ascii="Times New Roman" w:eastAsia="Times New Roman" w:hAnsi="Times New Roman" w:cs="Times New Roman"/>
      <w:i/>
      <w:iCs/>
      <w:sz w:val="21"/>
      <w:szCs w:val="21"/>
    </w:rPr>
  </w:style>
  <w:style w:type="paragraph" w:customStyle="1" w:styleId="giua">
    <w:name w:val="giua"/>
    <w:basedOn w:val="Normal"/>
    <w:rsid w:val="00480BD5"/>
    <w:pPr>
      <w:jc w:val="center"/>
    </w:pPr>
    <w:rPr>
      <w:sz w:val="21"/>
      <w:szCs w:val="20"/>
    </w:rPr>
  </w:style>
  <w:style w:type="paragraph" w:customStyle="1" w:styleId="chon4mi">
    <w:name w:val="chon 4 mới"/>
    <w:basedOn w:val="Normal"/>
    <w:semiHidden/>
    <w:rsid w:val="00480BD5"/>
    <w:pPr>
      <w:tabs>
        <w:tab w:val="left" w:pos="432"/>
        <w:tab w:val="left" w:pos="1620"/>
        <w:tab w:val="left" w:pos="2880"/>
        <w:tab w:val="left" w:pos="4140"/>
        <w:tab w:val="left" w:pos="7740"/>
        <w:tab w:val="left" w:pos="8100"/>
      </w:tabs>
      <w:ind w:left="432"/>
    </w:pPr>
    <w:rPr>
      <w:sz w:val="18"/>
      <w:szCs w:val="21"/>
    </w:rPr>
  </w:style>
  <w:style w:type="paragraph" w:styleId="Header">
    <w:name w:val="header"/>
    <w:basedOn w:val="Normal"/>
    <w:link w:val="HeaderChar"/>
    <w:semiHidden/>
    <w:rsid w:val="00480BD5"/>
    <w:pPr>
      <w:tabs>
        <w:tab w:val="center" w:pos="4320"/>
        <w:tab w:val="right" w:pos="8640"/>
      </w:tabs>
    </w:pPr>
    <w:rPr>
      <w:i/>
      <w:iCs/>
      <w:sz w:val="22"/>
      <w:szCs w:val="22"/>
    </w:rPr>
  </w:style>
  <w:style w:type="character" w:customStyle="1" w:styleId="HeaderChar">
    <w:name w:val="Header Char"/>
    <w:basedOn w:val="DefaultParagraphFont"/>
    <w:link w:val="Header"/>
    <w:semiHidden/>
    <w:rsid w:val="00480BD5"/>
    <w:rPr>
      <w:rFonts w:ascii="Times New Roman" w:eastAsia="Times New Roman" w:hAnsi="Times New Roman" w:cs="Times New Roman"/>
      <w:i/>
      <w:iCs/>
    </w:rPr>
  </w:style>
  <w:style w:type="paragraph" w:styleId="Footer">
    <w:name w:val="footer"/>
    <w:basedOn w:val="Normal"/>
    <w:link w:val="FooterChar"/>
    <w:semiHidden/>
    <w:rsid w:val="00480BD5"/>
    <w:pPr>
      <w:tabs>
        <w:tab w:val="center" w:pos="4320"/>
        <w:tab w:val="right" w:pos="8640"/>
      </w:tabs>
    </w:pPr>
    <w:rPr>
      <w:i/>
      <w:iCs/>
      <w:sz w:val="22"/>
      <w:szCs w:val="22"/>
    </w:rPr>
  </w:style>
  <w:style w:type="character" w:customStyle="1" w:styleId="FooterChar">
    <w:name w:val="Footer Char"/>
    <w:basedOn w:val="DefaultParagraphFont"/>
    <w:link w:val="Footer"/>
    <w:semiHidden/>
    <w:rsid w:val="00480BD5"/>
    <w:rPr>
      <w:rFonts w:ascii="Times New Roman" w:eastAsia="Times New Roman" w:hAnsi="Times New Roman" w:cs="Times New Roman"/>
      <w:i/>
      <w:iCs/>
    </w:rPr>
  </w:style>
  <w:style w:type="character" w:styleId="PageNumber">
    <w:name w:val="page number"/>
    <w:basedOn w:val="DefaultParagraphFont"/>
    <w:semiHidden/>
    <w:rsid w:val="00480BD5"/>
  </w:style>
  <w:style w:type="paragraph" w:customStyle="1" w:styleId="StyleChn210ptBold">
    <w:name w:val="Style Chọn 2 + 10 pt Bold"/>
    <w:basedOn w:val="Chn2"/>
    <w:link w:val="StyleChn210ptBoldChar"/>
    <w:semiHidden/>
    <w:rsid w:val="00480BD5"/>
    <w:rPr>
      <w:b/>
      <w:bCs/>
    </w:rPr>
  </w:style>
  <w:style w:type="character" w:customStyle="1" w:styleId="StyleChn210ptBoldChar">
    <w:name w:val="Style Chọn 2 + 10 pt Bold Char"/>
    <w:link w:val="StyleChn210ptBold"/>
    <w:semiHidden/>
    <w:rsid w:val="00480BD5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cauCharChar">
    <w:name w:val="cau Char Char"/>
    <w:semiHidden/>
    <w:rsid w:val="00480BD5"/>
    <w:rPr>
      <w:i/>
      <w:iCs/>
      <w:sz w:val="21"/>
      <w:szCs w:val="22"/>
      <w:lang w:val="en-US" w:eastAsia="en-US" w:bidi="ar-SA"/>
    </w:rPr>
  </w:style>
  <w:style w:type="character" w:customStyle="1" w:styleId="chon2CharChar">
    <w:name w:val="chon 2 Char Char"/>
    <w:semiHidden/>
    <w:rsid w:val="00480BD5"/>
    <w:rPr>
      <w:i/>
      <w:iCs/>
      <w:sz w:val="21"/>
      <w:szCs w:val="21"/>
      <w:lang w:val="en-US" w:eastAsia="en-US" w:bidi="ar-SA"/>
    </w:rPr>
  </w:style>
  <w:style w:type="paragraph" w:customStyle="1" w:styleId="cau3">
    <w:name w:val="cau 3"/>
    <w:basedOn w:val="Normal"/>
    <w:semiHidden/>
    <w:rsid w:val="00480BD5"/>
    <w:pPr>
      <w:numPr>
        <w:numId w:val="5"/>
      </w:numPr>
      <w:spacing w:before="60" w:after="60"/>
      <w:jc w:val="both"/>
    </w:pPr>
    <w:rPr>
      <w:sz w:val="21"/>
      <w:szCs w:val="21"/>
    </w:rPr>
  </w:style>
  <w:style w:type="paragraph" w:customStyle="1" w:styleId="CAUNC">
    <w:name w:val="CAU NC"/>
    <w:basedOn w:val="Normal"/>
    <w:semiHidden/>
    <w:rsid w:val="00480BD5"/>
    <w:pPr>
      <w:numPr>
        <w:numId w:val="6"/>
      </w:numPr>
      <w:spacing w:before="60" w:after="60"/>
    </w:pPr>
    <w:rPr>
      <w:i/>
      <w:sz w:val="22"/>
      <w:szCs w:val="22"/>
    </w:rPr>
  </w:style>
  <w:style w:type="character" w:customStyle="1" w:styleId="Chon1Char">
    <w:name w:val="Chon 1 Char"/>
    <w:semiHidden/>
    <w:rsid w:val="00480BD5"/>
    <w:rPr>
      <w:sz w:val="22"/>
      <w:szCs w:val="24"/>
      <w:lang w:val="en-US" w:eastAsia="en-US" w:bidi="ar-SA"/>
    </w:rPr>
  </w:style>
  <w:style w:type="character" w:customStyle="1" w:styleId="cuChar">
    <w:name w:val="câu Char"/>
    <w:link w:val="cu"/>
    <w:semiHidden/>
    <w:rsid w:val="00480BD5"/>
    <w:rPr>
      <w:rFonts w:ascii="Times New Roman" w:eastAsia="Times New Roman" w:hAnsi="Times New Roman" w:cs="Times New Roman"/>
      <w:i/>
      <w:iCs/>
      <w:sz w:val="18"/>
      <w:szCs w:val="18"/>
    </w:rPr>
  </w:style>
  <w:style w:type="paragraph" w:customStyle="1" w:styleId="CuCharCharCharCharChar">
    <w:name w:val="Câu Char Char Char Char Char"/>
    <w:basedOn w:val="Normal"/>
    <w:link w:val="CuCharCharCharCharCharChar"/>
    <w:semiHidden/>
    <w:rsid w:val="00480BD5"/>
    <w:pPr>
      <w:tabs>
        <w:tab w:val="num" w:pos="851"/>
      </w:tabs>
      <w:spacing w:before="80" w:after="40"/>
      <w:ind w:left="562" w:hanging="562"/>
      <w:jc w:val="both"/>
    </w:pPr>
    <w:rPr>
      <w:sz w:val="21"/>
    </w:rPr>
  </w:style>
  <w:style w:type="character" w:customStyle="1" w:styleId="CuCharCharCharCharCharChar">
    <w:name w:val="Câu Char Char Char Char Char Char"/>
    <w:link w:val="CuCharCharCharCharChar"/>
    <w:semiHidden/>
    <w:rsid w:val="00480BD5"/>
    <w:rPr>
      <w:rFonts w:ascii="Times New Roman" w:eastAsia="Times New Roman" w:hAnsi="Times New Roman" w:cs="Times New Roman"/>
      <w:sz w:val="21"/>
      <w:szCs w:val="24"/>
    </w:rPr>
  </w:style>
  <w:style w:type="paragraph" w:customStyle="1" w:styleId="StyleCuBefore35ptAfter3pt">
    <w:name w:val="Style Câu + Before:  3.5 pt After:  3 pt"/>
    <w:basedOn w:val="Cu0"/>
    <w:rsid w:val="00480BD5"/>
  </w:style>
  <w:style w:type="character" w:customStyle="1" w:styleId="Chn4Char">
    <w:name w:val="Chọn 4 Char"/>
    <w:link w:val="Chn4"/>
    <w:rsid w:val="00480BD5"/>
    <w:rPr>
      <w:rFonts w:ascii="Times New Roman" w:eastAsia="Times New Roman" w:hAnsi="Times New Roman" w:cs="Times New Roman"/>
      <w:sz w:val="24"/>
      <w:szCs w:val="24"/>
    </w:rPr>
  </w:style>
  <w:style w:type="paragraph" w:customStyle="1" w:styleId="chon0">
    <w:name w:val="chon 0"/>
    <w:basedOn w:val="Normal"/>
    <w:rsid w:val="00480BD5"/>
    <w:pPr>
      <w:tabs>
        <w:tab w:val="left" w:leader="dot" w:pos="3456"/>
        <w:tab w:val="left" w:pos="3672"/>
        <w:tab w:val="left" w:leader="dot" w:pos="6840"/>
      </w:tabs>
      <w:spacing w:before="120" w:after="120"/>
      <w:ind w:left="357"/>
    </w:pPr>
    <w:rPr>
      <w:sz w:val="20"/>
    </w:rPr>
  </w:style>
  <w:style w:type="table" w:styleId="TableGrid">
    <w:name w:val="Table Grid"/>
    <w:basedOn w:val="TableNormal"/>
    <w:rsid w:val="00480B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480BD5"/>
    <w:pPr>
      <w:spacing w:after="160" w:line="240" w:lineRule="exact"/>
    </w:pPr>
    <w:rPr>
      <w:rFonts w:ascii="Arial" w:hAnsi="Arial"/>
    </w:rPr>
  </w:style>
  <w:style w:type="paragraph" w:customStyle="1" w:styleId="Default">
    <w:name w:val="Default"/>
    <w:rsid w:val="00480BD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0">
    <w:name w:val="Char"/>
    <w:basedOn w:val="Normal"/>
    <w:semiHidden/>
    <w:rsid w:val="00480BD5"/>
    <w:pPr>
      <w:spacing w:after="160" w:line="240" w:lineRule="exact"/>
      <w:jc w:val="both"/>
    </w:pPr>
    <w:rPr>
      <w:rFonts w:ascii="Verdana" w:hAnsi="Verdana" w:cs="Arial"/>
      <w:bCs/>
      <w:sz w:val="18"/>
    </w:rPr>
  </w:style>
  <w:style w:type="character" w:customStyle="1" w:styleId="CuCharChar">
    <w:name w:val="Câu Char Char"/>
    <w:link w:val="Cu0"/>
    <w:rsid w:val="00480BD5"/>
    <w:rPr>
      <w:rFonts w:ascii="Times New Roman" w:eastAsia="Times New Roman" w:hAnsi="Times New Roman" w:cs="Times New Roman"/>
      <w:sz w:val="24"/>
      <w:szCs w:val="20"/>
    </w:rPr>
  </w:style>
  <w:style w:type="character" w:customStyle="1" w:styleId="CuCharCharCharCharCharCharChar">
    <w:name w:val="Câu Char Char Char Char Char Char Char"/>
    <w:rsid w:val="00480BD5"/>
    <w:rPr>
      <w:szCs w:val="24"/>
      <w:lang w:val="en-US" w:eastAsia="en-US" w:bidi="ar-SA"/>
    </w:rPr>
  </w:style>
  <w:style w:type="character" w:customStyle="1" w:styleId="cuCharChar0">
    <w:name w:val="câu Char Char"/>
    <w:rsid w:val="00480BD5"/>
    <w:rPr>
      <w:iCs/>
      <w:szCs w:val="18"/>
      <w:lang w:val="en-US" w:eastAsia="en-US" w:bidi="ar-SA"/>
    </w:rPr>
  </w:style>
  <w:style w:type="character" w:customStyle="1" w:styleId="chn2CharChar">
    <w:name w:val="chọn 2 Char Char"/>
    <w:rsid w:val="00480BD5"/>
    <w:rPr>
      <w:iCs/>
      <w:szCs w:val="18"/>
      <w:lang w:val="en-US" w:eastAsia="en-US" w:bidi="ar-SA"/>
    </w:rPr>
  </w:style>
  <w:style w:type="character" w:customStyle="1" w:styleId="Chon1CharChar1">
    <w:name w:val="Chon 1 Char Char1"/>
    <w:rsid w:val="00480BD5"/>
    <w:rPr>
      <w:szCs w:val="24"/>
      <w:lang w:val="en-US" w:eastAsia="en-US" w:bidi="ar-SA"/>
    </w:rPr>
  </w:style>
  <w:style w:type="paragraph" w:customStyle="1" w:styleId="chmudng">
    <w:name w:val="chấm đầu dòng"/>
    <w:basedOn w:val="Normal"/>
    <w:semiHidden/>
    <w:rsid w:val="00480BD5"/>
    <w:pPr>
      <w:numPr>
        <w:numId w:val="15"/>
      </w:numPr>
      <w:jc w:val="both"/>
    </w:pPr>
    <w:rPr>
      <w:sz w:val="19"/>
      <w:szCs w:val="19"/>
    </w:rPr>
  </w:style>
  <w:style w:type="paragraph" w:styleId="ListParagraph">
    <w:name w:val="List Paragraph"/>
    <w:basedOn w:val="Normal"/>
    <w:link w:val="ListParagraphChar"/>
    <w:uiPriority w:val="34"/>
    <w:qFormat/>
    <w:rsid w:val="00480BD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480BD5"/>
    <w:rPr>
      <w:rFonts w:ascii="Calibri" w:eastAsia="Calibri" w:hAnsi="Calibri" w:cs="Times New Roman"/>
      <w:lang w:val="x-none" w:eastAsia="x-none"/>
    </w:rPr>
  </w:style>
  <w:style w:type="paragraph" w:styleId="BalloonText">
    <w:name w:val="Balloon Text"/>
    <w:basedOn w:val="Normal"/>
    <w:link w:val="BalloonTextChar"/>
    <w:rsid w:val="00480B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0BD5"/>
    <w:rPr>
      <w:rFonts w:ascii="Tahoma" w:eastAsia="Times New Roman" w:hAnsi="Tahoma" w:cs="Tahoma"/>
      <w:sz w:val="16"/>
      <w:szCs w:val="16"/>
    </w:rPr>
  </w:style>
  <w:style w:type="character" w:styleId="Strong">
    <w:name w:val="Strong"/>
    <w:qFormat/>
    <w:rsid w:val="00480BD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68</Words>
  <Characters>5521</Characters>
  <Application>Microsoft Office Word</Application>
  <DocSecurity>0</DocSecurity>
  <Lines>46</Lines>
  <Paragraphs>12</Paragraphs>
  <ScaleCrop>false</ScaleCrop>
  <Company> </Company>
  <LinksUpToDate>false</LinksUpToDate>
  <CharactersWithSpaces>6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ILOI</dc:creator>
  <cp:lastModifiedBy>DAILOI</cp:lastModifiedBy>
  <cp:revision>1</cp:revision>
  <dcterms:created xsi:type="dcterms:W3CDTF">2015-05-16T07:57:00Z</dcterms:created>
  <dcterms:modified xsi:type="dcterms:W3CDTF">2015-05-16T08:03:00Z</dcterms:modified>
</cp:coreProperties>
</file>